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42"/>
  </p:notesMasterIdLst>
  <p:sldIdLst>
    <p:sldId id="264" r:id="rId2"/>
    <p:sldId id="256" r:id="rId3"/>
    <p:sldId id="257" r:id="rId4"/>
    <p:sldId id="258" r:id="rId5"/>
    <p:sldId id="259" r:id="rId6"/>
    <p:sldId id="260" r:id="rId7"/>
    <p:sldId id="261" r:id="rId8"/>
    <p:sldId id="263" r:id="rId9"/>
    <p:sldId id="266" r:id="rId10"/>
    <p:sldId id="267" r:id="rId11"/>
    <p:sldId id="268" r:id="rId12"/>
    <p:sldId id="272" r:id="rId13"/>
    <p:sldId id="269" r:id="rId14"/>
    <p:sldId id="271" r:id="rId15"/>
    <p:sldId id="273" r:id="rId16"/>
    <p:sldId id="274" r:id="rId17"/>
    <p:sldId id="275" r:id="rId18"/>
    <p:sldId id="276" r:id="rId19"/>
    <p:sldId id="277" r:id="rId20"/>
    <p:sldId id="278" r:id="rId21"/>
    <p:sldId id="281" r:id="rId22"/>
    <p:sldId id="280" r:id="rId23"/>
    <p:sldId id="282" r:id="rId24"/>
    <p:sldId id="283" r:id="rId25"/>
    <p:sldId id="284" r:id="rId26"/>
    <p:sldId id="286" r:id="rId27"/>
    <p:sldId id="287" r:id="rId28"/>
    <p:sldId id="293" r:id="rId29"/>
    <p:sldId id="289" r:id="rId30"/>
    <p:sldId id="292" r:id="rId31"/>
    <p:sldId id="290" r:id="rId32"/>
    <p:sldId id="288" r:id="rId33"/>
    <p:sldId id="294" r:id="rId34"/>
    <p:sldId id="295" r:id="rId35"/>
    <p:sldId id="297" r:id="rId36"/>
    <p:sldId id="298" r:id="rId37"/>
    <p:sldId id="299" r:id="rId38"/>
    <p:sldId id="300" r:id="rId39"/>
    <p:sldId id="301" r:id="rId40"/>
    <p:sldId id="302" r:id="rId41"/>
  </p:sldIdLst>
  <p:sldSz cx="9144000" cy="6858000" type="screen4x3"/>
  <p:notesSz cx="6858000" cy="91440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99"/>
    <a:srgbClr val="FF33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1238" autoAdjust="0"/>
    <p:restoredTop sz="94684" autoAdjust="0"/>
  </p:normalViewPr>
  <p:slideViewPr>
    <p:cSldViewPr>
      <p:cViewPr>
        <p:scale>
          <a:sx n="60" d="100"/>
          <a:sy n="60" d="100"/>
        </p:scale>
        <p:origin x="-690" y="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8620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88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/>
          <a:lstStyle>
            <a:lvl1pPr algn="l">
              <a:defRPr sz="1200"/>
            </a:lvl1pPr>
          </a:lstStyle>
          <a:p>
            <a:fld id="{0B371D48-85CB-4A83-9677-445875E355C1}" type="datetimeFigureOut">
              <a:rPr lang="ar-SA" smtClean="0"/>
              <a:t>24/08/37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1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8620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r">
              <a:defRPr sz="12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88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1" anchor="b"/>
          <a:lstStyle>
            <a:lvl1pPr algn="l">
              <a:defRPr sz="1200"/>
            </a:lvl1pPr>
          </a:lstStyle>
          <a:p>
            <a:fld id="{50A3CA50-C69A-47FD-8E30-F4DC55E194D4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2753192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3CA50-C69A-47FD-8E30-F4DC55E194D4}" type="slidenum">
              <a:rPr lang="ar-SA" smtClean="0"/>
              <a:t>13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2485265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A3CA50-C69A-47FD-8E30-F4DC55E194D4}" type="slidenum">
              <a:rPr lang="ar-SA" smtClean="0"/>
              <a:t>27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3757787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313978-2B8F-46BC-8B79-C0B7A218DCBB}" type="datetime1">
              <a:rPr lang="ar-SA" smtClean="0"/>
              <a:t>24/08/37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8368784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B29EE7-3D2D-452A-8EE3-FAF5ABBFFDA9}" type="datetime1">
              <a:rPr lang="ar-SA" smtClean="0"/>
              <a:t>24/08/37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5535212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7A5C3F-CA17-4B98-9E24-757BF57E1BE0}" type="datetime1">
              <a:rPr lang="ar-SA" smtClean="0"/>
              <a:t>24/08/37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2260197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DA4DE-A876-4149-861E-F695727D34CD}" type="datetime1">
              <a:rPr lang="ar-SA" smtClean="0"/>
              <a:t>24/08/37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6598969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6C59A-EB55-4627-AF1A-B450967D4513}" type="datetime1">
              <a:rPr lang="ar-SA" smtClean="0"/>
              <a:t>24/08/37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4080868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FDAF74-D41A-4AF9-B613-788DEB43AF99}" type="datetime1">
              <a:rPr lang="ar-SA" smtClean="0"/>
              <a:t>24/08/37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8686617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0D727-6D65-45F2-BFB1-75D6D7E5B2FE}" type="datetime1">
              <a:rPr lang="ar-SA" smtClean="0"/>
              <a:t>24/08/37</a:t>
            </a:fld>
            <a:endParaRPr lang="ar-SA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5682520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8C816-DC22-4EEC-8257-C98FDA680BEF}" type="datetime1">
              <a:rPr lang="ar-SA" smtClean="0"/>
              <a:t>24/08/37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75879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127B7C-DF62-4276-9D8C-CFBEE7CF5597}" type="datetime1">
              <a:rPr lang="ar-SA" smtClean="0"/>
              <a:t>24/08/37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759853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FC4150-29CD-4508-A7C2-F536FB8E554F}" type="datetime1">
              <a:rPr lang="ar-SA" smtClean="0"/>
              <a:t>24/08/37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0228172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CDFFCD-6363-4139-8704-4ABF37484B3F}" type="datetime1">
              <a:rPr lang="ar-SA" smtClean="0"/>
              <a:t>24/08/37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841481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7DD194-5B2B-493A-A5B2-89802977F09C}" type="datetime1">
              <a:rPr lang="ar-SA" smtClean="0"/>
              <a:t>24/08/37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F477E1-CD8B-437D-9CD3-7A03D63B5B5A}" type="slidenum">
              <a:rPr lang="ar-SA" smtClean="0"/>
              <a:t>‹#›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1190940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jpg"/><Relationship Id="rId4" Type="http://schemas.openxmlformats.org/officeDocument/2006/relationships/image" Target="../media/image33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emf"/><Relationship Id="rId4" Type="http://schemas.openxmlformats.org/officeDocument/2006/relationships/image" Target="../media/image37.gi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2" Type="http://schemas.openxmlformats.org/officeDocument/2006/relationships/image" Target="../media/image42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image" Target="../media/image59.png"/><Relationship Id="rId7" Type="http://schemas.openxmlformats.org/officeDocument/2006/relationships/image" Target="../media/image63.png"/><Relationship Id="rId12" Type="http://schemas.openxmlformats.org/officeDocument/2006/relationships/image" Target="../media/image68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2.png"/><Relationship Id="rId11" Type="http://schemas.openxmlformats.org/officeDocument/2006/relationships/image" Target="../media/image67.emf"/><Relationship Id="rId5" Type="http://schemas.openxmlformats.org/officeDocument/2006/relationships/image" Target="../media/image61.png"/><Relationship Id="rId10" Type="http://schemas.openxmlformats.org/officeDocument/2006/relationships/image" Target="../media/image66.emf"/><Relationship Id="rId4" Type="http://schemas.openxmlformats.org/officeDocument/2006/relationships/image" Target="../media/image60.png"/><Relationship Id="rId9" Type="http://schemas.openxmlformats.org/officeDocument/2006/relationships/image" Target="../media/image65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emf"/><Relationship Id="rId4" Type="http://schemas.openxmlformats.org/officeDocument/2006/relationships/image" Target="../media/image7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Relationship Id="rId5" Type="http://schemas.microsoft.com/office/2007/relationships/hdphoto" Target="../media/hdphoto3.wdp"/><Relationship Id="rId4" Type="http://schemas.openxmlformats.org/officeDocument/2006/relationships/image" Target="../media/image9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7" Type="http://schemas.openxmlformats.org/officeDocument/2006/relationships/image" Target="../media/image99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5.png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4"/>
          <p:cNvSpPr/>
          <p:nvPr/>
        </p:nvSpPr>
        <p:spPr>
          <a:xfrm>
            <a:off x="251520" y="1628800"/>
            <a:ext cx="8613768" cy="37856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6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aturated Hydrocarbons:</a:t>
            </a:r>
          </a:p>
          <a:p>
            <a:pPr lvl="0" algn="ctr"/>
            <a:r>
              <a:rPr lang="en-US" sz="6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lkanes </a:t>
            </a:r>
          </a:p>
          <a:p>
            <a:pPr lvl="0" algn="ctr"/>
            <a:r>
              <a:rPr lang="en-US" sz="6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</a:p>
          <a:p>
            <a:pPr lvl="0" algn="ctr"/>
            <a:r>
              <a:rPr lang="en-US" sz="6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ycloalkanes</a:t>
            </a:r>
            <a:endParaRPr lang="en-US" sz="60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مستطيل 5"/>
          <p:cNvSpPr/>
          <p:nvPr/>
        </p:nvSpPr>
        <p:spPr>
          <a:xfrm>
            <a:off x="3412934" y="260648"/>
            <a:ext cx="23936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40 </a:t>
            </a:r>
            <a:r>
              <a:rPr lang="en-US" sz="40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em</a:t>
            </a:r>
            <a:endParaRPr lang="en-US" sz="40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ربع نص 6"/>
          <p:cNvSpPr txBox="1"/>
          <p:nvPr/>
        </p:nvSpPr>
        <p:spPr>
          <a:xfrm>
            <a:off x="3208839" y="6021288"/>
            <a:ext cx="2384307" cy="707886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40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hapter 2</a:t>
            </a:r>
            <a:endParaRPr lang="ar-SA" sz="40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1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266572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841" y="278532"/>
            <a:ext cx="3591118" cy="1456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0"/>
            <a:ext cx="3536302" cy="2013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4" r="2589"/>
          <a:stretch>
            <a:fillRect/>
          </a:stretch>
        </p:blipFill>
        <p:spPr bwMode="auto">
          <a:xfrm>
            <a:off x="1411704" y="1997815"/>
            <a:ext cx="6048672" cy="216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25" r="15625" b="6918"/>
          <a:stretch>
            <a:fillRect/>
          </a:stretch>
        </p:blipFill>
        <p:spPr bwMode="auto">
          <a:xfrm>
            <a:off x="5080715" y="4572008"/>
            <a:ext cx="3140968" cy="22860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045" y="4708317"/>
            <a:ext cx="3001347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10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63228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-2644" y="332656"/>
            <a:ext cx="9146643" cy="52937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2437" lvl="0" indent="-342900" algn="l" rtl="0" fontAlgn="base">
              <a:spcBef>
                <a:spcPts val="400"/>
              </a:spcBef>
              <a:spcAft>
                <a:spcPct val="0"/>
              </a:spcAft>
              <a:buClr>
                <a:schemeClr val="tx1"/>
              </a:buClr>
              <a:buSzPct val="68000"/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f any other substituents are found on the parent chain, all these substituents are arranged alphabeticall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2437" lvl="0" indent="-342900" algn="l" rtl="0" fontAlgn="base">
              <a:spcBef>
                <a:spcPts val="400"/>
              </a:spcBef>
              <a:spcAft>
                <a:spcPct val="0"/>
              </a:spcAft>
              <a:buClr>
                <a:schemeClr val="tx1"/>
              </a:buClr>
              <a:buSzPct val="68000"/>
              <a:buFont typeface="Wingdings" panose="05000000000000000000" pitchFamily="2" charset="2"/>
              <a:buChar char="§"/>
            </a:pP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1366837" lvl="2" indent="-342900" algn="l" rtl="0" fontAlgn="base">
              <a:spcBef>
                <a:spcPts val="400"/>
              </a:spcBef>
              <a:spcAft>
                <a:spcPct val="0"/>
              </a:spcAft>
              <a:buClr>
                <a:srgbClr val="4B7937"/>
              </a:buClr>
              <a:buSzPct val="68000"/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NO</a:t>
            </a:r>
            <a:r>
              <a:rPr lang="en-US" sz="28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nitro</a:t>
            </a:r>
          </a:p>
          <a:p>
            <a:pPr marL="1366837" lvl="2" indent="-342900" algn="l" rtl="0" fontAlgn="base">
              <a:spcBef>
                <a:spcPts val="400"/>
              </a:spcBef>
              <a:spcAft>
                <a:spcPct val="0"/>
              </a:spcAft>
              <a:buClr>
                <a:srgbClr val="4B7937"/>
              </a:buClr>
              <a:buSzPct val="68000"/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NH</a:t>
            </a:r>
            <a:r>
              <a:rPr lang="en-US" sz="28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mino</a:t>
            </a:r>
          </a:p>
          <a:p>
            <a:pPr marL="1366837" lvl="2" indent="-342900" algn="l" rtl="0" fontAlgn="base">
              <a:spcBef>
                <a:spcPts val="400"/>
              </a:spcBef>
              <a:spcAft>
                <a:spcPct val="0"/>
              </a:spcAft>
              <a:buClr>
                <a:srgbClr val="4B7937"/>
              </a:buClr>
              <a:buSzPct val="68000"/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CN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yano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1366837" lvl="2" indent="-342900" algn="l" rtl="0" fontAlgn="base">
              <a:spcBef>
                <a:spcPts val="400"/>
              </a:spcBef>
              <a:spcAft>
                <a:spcPct val="0"/>
              </a:spcAft>
              <a:buClr>
                <a:srgbClr val="4B7937"/>
              </a:buClr>
              <a:buSzPct val="68000"/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l</a:t>
            </a: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loro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1366837" lvl="2" indent="-342900" algn="l" rtl="0" fontAlgn="base">
              <a:spcBef>
                <a:spcPts val="400"/>
              </a:spcBef>
              <a:spcAft>
                <a:spcPct val="0"/>
              </a:spcAft>
              <a:buClr>
                <a:srgbClr val="4B7937"/>
              </a:buClr>
              <a:buSzPct val="68000"/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Br </a:t>
            </a:r>
            <a:r>
              <a:rPr lang="en-US" sz="28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romo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1366837" lvl="2" indent="-342900" algn="l" rtl="0" fontAlgn="base">
              <a:spcBef>
                <a:spcPts val="400"/>
              </a:spcBef>
              <a:spcAft>
                <a:spcPct val="0"/>
              </a:spcAft>
              <a:buClr>
                <a:srgbClr val="4B7937"/>
              </a:buClr>
              <a:buSzPct val="68000"/>
              <a:buFont typeface="Wingdings" pitchFamily="2" charset="2"/>
              <a:buChar char="Ø"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 I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iodo</a:t>
            </a:r>
            <a:endParaRPr lang="en-US" sz="2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1366837" lvl="2" indent="-342900" algn="l" rtl="0" fontAlgn="base">
              <a:spcBef>
                <a:spcPts val="400"/>
              </a:spcBef>
              <a:spcAft>
                <a:spcPct val="0"/>
              </a:spcAft>
              <a:buClr>
                <a:srgbClr val="4B7937"/>
              </a:buClr>
              <a:buSzPct val="68000"/>
              <a:buFont typeface="Wingdings" pitchFamily="2" charset="2"/>
              <a:buChar char="Ø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F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floro</a:t>
            </a:r>
            <a:endParaRPr lang="en-US" sz="28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1366837" lvl="2" indent="-342900" algn="l" rtl="0" fontAlgn="base">
              <a:spcBef>
                <a:spcPts val="400"/>
              </a:spcBef>
              <a:spcAft>
                <a:spcPct val="0"/>
              </a:spcAft>
              <a:buClr>
                <a:srgbClr val="4B7937"/>
              </a:buClr>
              <a:buSzPct val="68000"/>
              <a:buFont typeface="Wingdings" pitchFamily="2" charset="2"/>
              <a:buChar char="Ø"/>
            </a:pPr>
            <a:r>
              <a:rPr lang="en-US" sz="280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-alkox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.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 -OCH</a:t>
            </a:r>
            <a:r>
              <a:rPr lang="en-US" sz="28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ethox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, OCH</a:t>
            </a:r>
            <a:r>
              <a:rPr lang="en-US" sz="28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en-US" sz="2800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3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thox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…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tc</a:t>
            </a:r>
            <a:endParaRPr lang="en-US" sz="2800" baseline="-250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عنصر نائب لرقم الشريحة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11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93792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"/>
          <p:cNvSpPr/>
          <p:nvPr/>
        </p:nvSpPr>
        <p:spPr>
          <a:xfrm>
            <a:off x="0" y="0"/>
            <a:ext cx="1481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s:</a:t>
            </a:r>
            <a:endParaRPr lang="ar-SA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530015"/>
              </p:ext>
            </p:extLst>
          </p:nvPr>
        </p:nvGraphicFramePr>
        <p:xfrm>
          <a:off x="1616472" y="2853556"/>
          <a:ext cx="1803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CS ChemDraw Drawing" r:id="rId3" imgW="1016508" imgH="609600" progId="ChemDraw.Document.6.0">
                  <p:embed/>
                </p:oleObj>
              </mc:Choice>
              <mc:Fallback>
                <p:oleObj name="CS ChemDraw Drawing" r:id="rId3" imgW="1016508" imgH="60960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472" y="2853556"/>
                        <a:ext cx="1803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9"/>
          <p:cNvGrpSpPr/>
          <p:nvPr/>
        </p:nvGrpSpPr>
        <p:grpSpPr>
          <a:xfrm>
            <a:off x="1599675" y="614257"/>
            <a:ext cx="1641796" cy="1043052"/>
            <a:chOff x="4000496" y="357166"/>
            <a:chExt cx="1641796" cy="1043052"/>
          </a:xfrm>
        </p:grpSpPr>
        <p:graphicFrame>
          <p:nvGraphicFramePr>
            <p:cNvPr id="6" name="Object 2"/>
            <p:cNvGraphicFramePr>
              <a:graphicFrameLocks noChangeAspect="1"/>
            </p:cNvGraphicFramePr>
            <p:nvPr/>
          </p:nvGraphicFramePr>
          <p:xfrm>
            <a:off x="4071934" y="357166"/>
            <a:ext cx="1554000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1" name="CS ChemDraw Drawing" r:id="rId5" imgW="822960" imgH="381000" progId="ChemDraw.Document.6.0">
                    <p:embed/>
                  </p:oleObj>
                </mc:Choice>
                <mc:Fallback>
                  <p:oleObj name="CS ChemDraw Drawing" r:id="rId5" imgW="822960" imgH="3810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934" y="357166"/>
                          <a:ext cx="1554000" cy="72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13"/>
            <p:cNvSpPr txBox="1"/>
            <p:nvPr/>
          </p:nvSpPr>
          <p:spPr>
            <a:xfrm>
              <a:off x="4000496" y="1000108"/>
              <a:ext cx="164179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Ethyl chloride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21"/>
          <p:cNvGrpSpPr/>
          <p:nvPr/>
        </p:nvGrpSpPr>
        <p:grpSpPr>
          <a:xfrm>
            <a:off x="3241471" y="4248984"/>
            <a:ext cx="2599159" cy="1828870"/>
            <a:chOff x="3071802" y="2000240"/>
            <a:chExt cx="2599159" cy="1828870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3071802" y="2000240"/>
            <a:ext cx="2599159" cy="140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2" name="CS ChemDraw Drawing" r:id="rId7" imgW="1639824" imgH="885444" progId="ChemDraw.Document.6.0">
                    <p:embed/>
                  </p:oleObj>
                </mc:Choice>
                <mc:Fallback>
                  <p:oleObj name="CS ChemDraw Drawing" r:id="rId7" imgW="1639824" imgH="885444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1802" y="2000240"/>
                          <a:ext cx="2599159" cy="1404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14"/>
            <p:cNvSpPr txBox="1"/>
            <p:nvPr/>
          </p:nvSpPr>
          <p:spPr>
            <a:xfrm>
              <a:off x="3286116" y="3429000"/>
              <a:ext cx="210987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i="1" dirty="0" err="1" smtClean="0">
                  <a:latin typeface="Times New Roman" pitchFamily="18" charset="0"/>
                  <a:cs typeface="Times New Roman" pitchFamily="18" charset="0"/>
                </a:rPr>
                <a:t>tert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-Butyl bromide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20"/>
          <p:cNvGrpSpPr/>
          <p:nvPr/>
        </p:nvGrpSpPr>
        <p:grpSpPr>
          <a:xfrm>
            <a:off x="5936385" y="2592874"/>
            <a:ext cx="2768721" cy="1656110"/>
            <a:chOff x="5864947" y="4521700"/>
            <a:chExt cx="2768721" cy="1656110"/>
          </a:xfrm>
        </p:grpSpPr>
        <p:graphicFrame>
          <p:nvGraphicFramePr>
            <p:cNvPr id="12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0036443"/>
                </p:ext>
              </p:extLst>
            </p:nvPr>
          </p:nvGraphicFramePr>
          <p:xfrm>
            <a:off x="5864947" y="4521700"/>
            <a:ext cx="2768721" cy="972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" name="CS ChemDraw Drawing" r:id="rId9" imgW="1640138" imgH="576635" progId="ChemDraw.Document.6.0">
                    <p:embed/>
                  </p:oleObj>
                </mc:Choice>
                <mc:Fallback>
                  <p:oleObj name="CS ChemDraw Drawing" r:id="rId9" imgW="1640138" imgH="57663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64947" y="4521700"/>
                          <a:ext cx="2768721" cy="972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5"/>
            <p:cNvSpPr txBox="1"/>
            <p:nvPr/>
          </p:nvSpPr>
          <p:spPr>
            <a:xfrm>
              <a:off x="6286512" y="5500702"/>
              <a:ext cx="1925592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isobutyl chloride</a:t>
              </a:r>
            </a:p>
            <a:p>
              <a:endParaRPr lang="en-US" dirty="0"/>
            </a:p>
          </p:txBody>
        </p:sp>
      </p:grpSp>
      <p:grpSp>
        <p:nvGrpSpPr>
          <p:cNvPr id="14" name="Group 18"/>
          <p:cNvGrpSpPr/>
          <p:nvPr/>
        </p:nvGrpSpPr>
        <p:grpSpPr>
          <a:xfrm>
            <a:off x="5868144" y="636980"/>
            <a:ext cx="1997663" cy="1114490"/>
            <a:chOff x="6286512" y="285728"/>
            <a:chExt cx="1997663" cy="1114490"/>
          </a:xfrm>
        </p:grpSpPr>
        <p:graphicFrame>
          <p:nvGraphicFramePr>
            <p:cNvPr id="15" name="Object 3"/>
            <p:cNvGraphicFramePr>
              <a:graphicFrameLocks noChangeAspect="1"/>
            </p:cNvGraphicFramePr>
            <p:nvPr/>
          </p:nvGraphicFramePr>
          <p:xfrm>
            <a:off x="6286512" y="285728"/>
            <a:ext cx="1965001" cy="720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4" name="CS ChemDraw Drawing" r:id="rId11" imgW="1039368" imgH="381000" progId="ChemDraw.Document.6.0">
                    <p:embed/>
                  </p:oleObj>
                </mc:Choice>
                <mc:Fallback>
                  <p:oleObj name="CS ChemDraw Drawing" r:id="rId11" imgW="1039368" imgH="381000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6512" y="285728"/>
                          <a:ext cx="1965001" cy="720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ctangle 16"/>
            <p:cNvSpPr/>
            <p:nvPr/>
          </p:nvSpPr>
          <p:spPr>
            <a:xfrm>
              <a:off x="6286512" y="1000108"/>
              <a:ext cx="1997663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000" i="1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2000" dirty="0" err="1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Propyl</a:t>
              </a:r>
              <a:r>
                <a:rPr lang="en-US" sz="2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bromide</a:t>
              </a:r>
              <a:endParaRPr lang="en-US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2" name="عنصر نائب لرقم الشريحة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12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64178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hp\Desktop\new doc 1_2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 bwMode="auto">
          <a:xfrm>
            <a:off x="1331640" y="2204864"/>
            <a:ext cx="6294604" cy="19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C:\Users\hp\Desktop\new doc 1_2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994"/>
          <a:stretch/>
        </p:blipFill>
        <p:spPr bwMode="auto">
          <a:xfrm>
            <a:off x="1331640" y="161232"/>
            <a:ext cx="6294604" cy="175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4" descr="C:\Users\hp\Pictures\صورة1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99" y="4519613"/>
            <a:ext cx="5048250" cy="2181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389" y="4408488"/>
            <a:ext cx="2755900" cy="229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13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64316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537488" y="116631"/>
            <a:ext cx="50994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</a:rPr>
              <a:t>Physical properties of alkanes</a:t>
            </a:r>
            <a:endParaRPr lang="ar-SA" sz="3200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3" name="مستطيل 2"/>
          <p:cNvSpPr/>
          <p:nvPr/>
        </p:nvSpPr>
        <p:spPr>
          <a:xfrm>
            <a:off x="165948" y="967543"/>
            <a:ext cx="50956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A  Physical States and </a:t>
            </a:r>
            <a:r>
              <a:rPr lang="en-US" sz="2800" dirty="0" err="1" smtClean="0">
                <a:solidFill>
                  <a:srgbClr val="FF0000"/>
                </a:solidFill>
                <a:latin typeface="Times New Roman" pitchFamily="18" charset="0"/>
              </a:rPr>
              <a:t>Solubilities</a:t>
            </a:r>
            <a:endParaRPr lang="ar-SA" sz="2800" dirty="0">
              <a:solidFill>
                <a:srgbClr val="FF0000"/>
              </a:solidFill>
            </a:endParaRPr>
          </a:p>
        </p:txBody>
      </p:sp>
      <p:grpSp>
        <p:nvGrpSpPr>
          <p:cNvPr id="4" name="مجموعة 3"/>
          <p:cNvGrpSpPr/>
          <p:nvPr/>
        </p:nvGrpSpPr>
        <p:grpSpPr>
          <a:xfrm>
            <a:off x="590876" y="2029706"/>
            <a:ext cx="6137632" cy="1770162"/>
            <a:chOff x="655649" y="1601078"/>
            <a:chExt cx="6137632" cy="1770162"/>
          </a:xfrm>
        </p:grpSpPr>
        <p:sp>
          <p:nvSpPr>
            <p:cNvPr id="5" name="Tartalom helye 2"/>
            <p:cNvSpPr txBox="1">
              <a:spLocks/>
            </p:cNvSpPr>
            <p:nvPr/>
          </p:nvSpPr>
          <p:spPr bwMode="auto">
            <a:xfrm>
              <a:off x="716187" y="1601078"/>
              <a:ext cx="1017716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lnSpc>
                  <a:spcPct val="8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hu-HU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</a:t>
              </a:r>
              <a:r>
                <a:rPr lang="hu-HU" sz="2400" baseline="-250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1</a:t>
              </a:r>
              <a:r>
                <a:rPr lang="hu-HU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C</a:t>
              </a:r>
              <a:r>
                <a:rPr lang="hu-HU" sz="2400" baseline="-250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4</a:t>
              </a:r>
              <a:endParaRPr lang="hu-HU" sz="24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6" name="Tartalom helye 2"/>
            <p:cNvSpPr txBox="1">
              <a:spLocks/>
            </p:cNvSpPr>
            <p:nvPr/>
          </p:nvSpPr>
          <p:spPr bwMode="auto">
            <a:xfrm>
              <a:off x="2123728" y="1601078"/>
              <a:ext cx="2357454" cy="6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hu-HU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olorless gases</a:t>
              </a:r>
              <a:endPara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7" name="Tartalom helye 2"/>
            <p:cNvSpPr txBox="1">
              <a:spLocks/>
            </p:cNvSpPr>
            <p:nvPr/>
          </p:nvSpPr>
          <p:spPr bwMode="auto">
            <a:xfrm>
              <a:off x="683568" y="2249078"/>
              <a:ext cx="1259535" cy="4286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lnSpc>
                  <a:spcPct val="8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hu-HU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</a:t>
              </a:r>
              <a:r>
                <a:rPr lang="hu-HU" sz="2400" baseline="-250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5</a:t>
              </a:r>
              <a:r>
                <a:rPr lang="hu-HU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-C</a:t>
              </a:r>
              <a:r>
                <a:rPr lang="en-US" sz="2400" baseline="-250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17</a:t>
              </a:r>
              <a:endParaRPr lang="hu-HU" sz="24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8" name="Tartalom helye 2"/>
            <p:cNvSpPr txBox="1">
              <a:spLocks/>
            </p:cNvSpPr>
            <p:nvPr/>
          </p:nvSpPr>
          <p:spPr bwMode="auto">
            <a:xfrm>
              <a:off x="2559279" y="2230442"/>
              <a:ext cx="4234002" cy="43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lnSpc>
                  <a:spcPct val="8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hu-HU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liquids with c</a:t>
              </a:r>
              <a:r>
                <a:rPr lang="en-US" sz="2400" dirty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h</a:t>
              </a:r>
              <a:r>
                <a:rPr lang="hu-HU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racteristic odor</a:t>
              </a:r>
              <a:endParaRPr lang="ar-SA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9" name="Tartalom helye 2"/>
            <p:cNvSpPr txBox="1">
              <a:spLocks/>
            </p:cNvSpPr>
            <p:nvPr/>
          </p:nvSpPr>
          <p:spPr bwMode="auto">
            <a:xfrm>
              <a:off x="655649" y="2878306"/>
              <a:ext cx="2156507" cy="4929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lnSpc>
                  <a:spcPct val="8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hu-HU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</a:t>
              </a:r>
              <a:r>
                <a:rPr lang="hu-HU" sz="2400" baseline="-250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20</a:t>
              </a:r>
              <a:r>
                <a:rPr lang="hu-HU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and more</a:t>
              </a:r>
              <a:endParaRPr lang="hu-HU" sz="2400" baseline="-25000" dirty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0" name="Tartalom helye 2"/>
            <p:cNvSpPr txBox="1">
              <a:spLocks/>
            </p:cNvSpPr>
            <p:nvPr/>
          </p:nvSpPr>
          <p:spPr bwMode="auto">
            <a:xfrm>
              <a:off x="2624052" y="2852816"/>
              <a:ext cx="4104456" cy="46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>
                <a:lnSpc>
                  <a:spcPct val="80000"/>
                </a:lnSpc>
                <a:spcBef>
                  <a:spcPct val="20000"/>
                </a:spcBef>
                <a:buFont typeface="Arial" charset="0"/>
                <a:buNone/>
              </a:pPr>
              <a:r>
                <a:rPr lang="hu-HU" sz="2400" dirty="0" smtClean="0"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odorless waxy materials</a:t>
              </a:r>
              <a:endParaRPr lang="ar-SA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sp>
        <p:nvSpPr>
          <p:cNvPr id="11" name="مربع نص 10"/>
          <p:cNvSpPr txBox="1"/>
          <p:nvPr/>
        </p:nvSpPr>
        <p:spPr>
          <a:xfrm>
            <a:off x="899592" y="4293096"/>
            <a:ext cx="184731" cy="369332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endParaRPr lang="ar-SA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145664" y="4393531"/>
            <a:ext cx="8905003" cy="120032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lkanes are nonpolar compounds. Thus alkanes are soluble in </a:t>
            </a:r>
          </a:p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nonpolar solvents such as carbon tetrachloride (CCl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 and </a:t>
            </a:r>
          </a:p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enzene (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, but they are insoluble in polar solvents such as water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dirty="0" smtClean="0"/>
              <a:t>   </a:t>
            </a:r>
            <a:endParaRPr lang="ar-SA" dirty="0"/>
          </a:p>
        </p:txBody>
      </p:sp>
      <p:sp>
        <p:nvSpPr>
          <p:cNvPr id="14" name="عنصر نائب لرقم الشريحة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14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3254413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755576" y="42866"/>
            <a:ext cx="26661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B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  Boiling Points</a:t>
            </a:r>
            <a:endParaRPr lang="ar-SA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34" y="2060848"/>
            <a:ext cx="3873798" cy="2847931"/>
          </a:xfrm>
          <a:prstGeom prst="rect">
            <a:avLst/>
          </a:prstGeom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مستطيل 3"/>
          <p:cNvSpPr/>
          <p:nvPr/>
        </p:nvSpPr>
        <p:spPr>
          <a:xfrm>
            <a:off x="334474" y="606623"/>
            <a:ext cx="783792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boiling points of the normal alkanes increase with increasing molecular weight</a:t>
            </a:r>
            <a:r>
              <a:rPr lang="en-US" dirty="0" smtClean="0"/>
              <a:t>.</a:t>
            </a:r>
          </a:p>
        </p:txBody>
      </p:sp>
      <p:sp>
        <p:nvSpPr>
          <p:cNvPr id="5" name="مستطيل 4"/>
          <p:cNvSpPr/>
          <p:nvPr/>
        </p:nvSpPr>
        <p:spPr>
          <a:xfrm>
            <a:off x="334474" y="1469668"/>
            <a:ext cx="70274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Branching of the alkane chain lowers the boiling point.</a:t>
            </a:r>
          </a:p>
        </p:txBody>
      </p:sp>
      <p:sp>
        <p:nvSpPr>
          <p:cNvPr id="6" name="مربع نص 5"/>
          <p:cNvSpPr txBox="1"/>
          <p:nvPr/>
        </p:nvSpPr>
        <p:spPr>
          <a:xfrm>
            <a:off x="4263173" y="2062335"/>
            <a:ext cx="1361270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ample:</a:t>
            </a:r>
            <a:endParaRPr lang="ar-SA" sz="24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524000"/>
            <a:ext cx="3330863" cy="15545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مستطيل 7"/>
          <p:cNvSpPr/>
          <p:nvPr/>
        </p:nvSpPr>
        <p:spPr>
          <a:xfrm>
            <a:off x="971600" y="5307347"/>
            <a:ext cx="27254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</a:rPr>
              <a:t>C  Melting 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Points</a:t>
            </a:r>
            <a:endParaRPr lang="ar-SA" dirty="0">
              <a:solidFill>
                <a:prstClr val="black"/>
              </a:solidFill>
            </a:endParaRPr>
          </a:p>
        </p:txBody>
      </p:sp>
      <p:sp>
        <p:nvSpPr>
          <p:cNvPr id="9" name="مستطيل 8"/>
          <p:cNvSpPr/>
          <p:nvPr/>
        </p:nvSpPr>
        <p:spPr>
          <a:xfrm>
            <a:off x="334474" y="5863983"/>
            <a:ext cx="77581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Generally, melting point increases as molecular weight increases, but with no particular pattern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11" name="عنصر نائب لرقم الشريحة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15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268432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16</a:t>
            </a:fld>
            <a:endParaRPr lang="ar-SA"/>
          </a:p>
        </p:txBody>
      </p:sp>
      <p:sp>
        <p:nvSpPr>
          <p:cNvPr id="4" name="مربع نص 3"/>
          <p:cNvSpPr txBox="1"/>
          <p:nvPr/>
        </p:nvSpPr>
        <p:spPr>
          <a:xfrm>
            <a:off x="1115616" y="0"/>
            <a:ext cx="6367256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s of Alkanes and Cycloalkanes</a:t>
            </a:r>
            <a:endParaRPr lang="ar-SA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236812" y="1268760"/>
            <a:ext cx="8897933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rt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rimary sources of alkanes are natural gas and petroleum. </a:t>
            </a:r>
          </a:p>
          <a:p>
            <a:pPr algn="just" rt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atura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s i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specially rich in methane and also contains ethane and </a:t>
            </a:r>
          </a:p>
          <a:p>
            <a:pPr algn="just" rt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ane, along with smaller amounts of other low-molecular-weight alkanes.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rt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troleu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 liquid mixtur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tain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undreds of substances, including approximately 150 hydrocarbons, roughly half </a:t>
            </a:r>
          </a:p>
          <a:p>
            <a:pPr algn="just" rt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which are alkanes or cycloalkanes. Distillation of crude oi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s</a:t>
            </a:r>
          </a:p>
          <a:p>
            <a:pPr algn="just" rtl="0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mber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ction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ch as kerosene and gas oil find wide use as fuels for diesel engines 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rnace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 nonvolatile residue can be processed to give lubricating oil, greases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troleu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lly, paraffin wax, and asphalt.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85370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17</a:t>
            </a:fld>
            <a:endParaRPr lang="ar-SA"/>
          </a:p>
        </p:txBody>
      </p:sp>
      <p:sp>
        <p:nvSpPr>
          <p:cNvPr id="3" name="مستطيل 2"/>
          <p:cNvSpPr/>
          <p:nvPr/>
        </p:nvSpPr>
        <p:spPr>
          <a:xfrm>
            <a:off x="2771800" y="0"/>
            <a:ext cx="42484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</a:rPr>
              <a:t>Preparation of </a:t>
            </a:r>
            <a:r>
              <a:rPr lang="en-US" sz="3200" dirty="0">
                <a:solidFill>
                  <a:srgbClr val="00B050"/>
                </a:solidFill>
                <a:latin typeface="Times New Roman" pitchFamily="18" charset="0"/>
              </a:rPr>
              <a:t>alkanes</a:t>
            </a:r>
            <a:endParaRPr lang="ar-SA" sz="3200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4912" y="610675"/>
            <a:ext cx="37574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) From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lkenes &amp; Alkynes</a:t>
            </a:r>
          </a:p>
        </p:txBody>
      </p:sp>
      <p:sp>
        <p:nvSpPr>
          <p:cNvPr id="7" name="مستطيل 6"/>
          <p:cNvSpPr/>
          <p:nvPr/>
        </p:nvSpPr>
        <p:spPr>
          <a:xfrm>
            <a:off x="3254400" y="1039780"/>
            <a:ext cx="32832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atalytic Hydrogenation</a:t>
            </a:r>
            <a:r>
              <a:rPr lang="en-US" sz="2400" dirty="0"/>
              <a:t> </a:t>
            </a:r>
            <a:endParaRPr lang="ar-SA" sz="2400" dirty="0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7" t="15643" r="7344" b="29948"/>
          <a:stretch/>
        </p:blipFill>
        <p:spPr bwMode="auto">
          <a:xfrm>
            <a:off x="514374" y="1515735"/>
            <a:ext cx="4514851" cy="1085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19" b="10831"/>
          <a:stretch/>
        </p:blipFill>
        <p:spPr bwMode="auto">
          <a:xfrm>
            <a:off x="3288680" y="2695698"/>
            <a:ext cx="5210175" cy="1048107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25" b="59274"/>
          <a:stretch/>
        </p:blipFill>
        <p:spPr bwMode="auto">
          <a:xfrm>
            <a:off x="432128" y="3861048"/>
            <a:ext cx="5176698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270"/>
          <a:stretch/>
        </p:blipFill>
        <p:spPr bwMode="auto">
          <a:xfrm>
            <a:off x="3323048" y="5013177"/>
            <a:ext cx="5425416" cy="1656000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8241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18</a:t>
            </a:fld>
            <a:endParaRPr lang="ar-SA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l="14892" t="23364" r="5116" b="50379"/>
          <a:stretch/>
        </p:blipFill>
        <p:spPr bwMode="auto">
          <a:xfrm>
            <a:off x="323528" y="1062492"/>
            <a:ext cx="4248472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ستطيل 3"/>
          <p:cNvSpPr/>
          <p:nvPr/>
        </p:nvSpPr>
        <p:spPr>
          <a:xfrm>
            <a:off x="-214346" y="0"/>
            <a:ext cx="322556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914400" indent="-914400" algn="ctr"/>
            <a:r>
              <a:rPr lang="en-US" sz="2400" dirty="0" smtClean="0">
                <a:ln w="10160">
                  <a:noFill/>
                  <a:prstDash val="solid"/>
                </a:ln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n w="10160">
                  <a:noFill/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n w="10160">
                  <a:noFill/>
                  <a:prstDash val="solid"/>
                </a:ln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2) From </a:t>
            </a:r>
            <a:r>
              <a:rPr lang="en-US" sz="2400" dirty="0">
                <a:ln w="10160">
                  <a:noFill/>
                  <a:prstDash val="solid"/>
                </a:ln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alkyl Halides</a:t>
            </a:r>
          </a:p>
        </p:txBody>
      </p:sp>
      <p:sp>
        <p:nvSpPr>
          <p:cNvPr id="5" name="مستطيل 7"/>
          <p:cNvSpPr/>
          <p:nvPr/>
        </p:nvSpPr>
        <p:spPr>
          <a:xfrm>
            <a:off x="642910" y="428604"/>
            <a:ext cx="382188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) Redu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ion of alkyl halides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5553" y="1772816"/>
            <a:ext cx="4934919" cy="1261674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مستطيل 9"/>
          <p:cNvSpPr/>
          <p:nvPr/>
        </p:nvSpPr>
        <p:spPr>
          <a:xfrm>
            <a:off x="659306" y="3187002"/>
            <a:ext cx="452559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) Hydrolysis of Grignard Reagent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84398" y="3840849"/>
            <a:ext cx="3427731" cy="2120246"/>
            <a:chOff x="1789766" y="260648"/>
            <a:chExt cx="3427731" cy="2120246"/>
          </a:xfrm>
        </p:grpSpPr>
        <p:pic>
          <p:nvPicPr>
            <p:cNvPr id="14" name="Picture 1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789766" y="260648"/>
              <a:ext cx="3427731" cy="212024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2915816" y="1465039"/>
              <a:ext cx="55335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H</a:t>
              </a:r>
              <a:r>
                <a:rPr lang="en-US" sz="1400" b="1" baseline="-25000" dirty="0" smtClean="0"/>
                <a:t>3</a:t>
              </a:r>
              <a:r>
                <a:rPr lang="en-US" sz="1400" b="1" dirty="0" smtClean="0"/>
                <a:t>O</a:t>
              </a:r>
              <a:r>
                <a:rPr lang="en-US" b="1" baseline="30000" dirty="0" smtClean="0"/>
                <a:t>+</a:t>
              </a:r>
              <a:endParaRPr lang="en-US" b="1" baseline="30000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923928" y="4026595"/>
            <a:ext cx="4896543" cy="2652841"/>
            <a:chOff x="4067944" y="4026596"/>
            <a:chExt cx="4896543" cy="2652841"/>
          </a:xfrm>
        </p:grpSpPr>
        <p:pic>
          <p:nvPicPr>
            <p:cNvPr id="16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067944" y="4026596"/>
              <a:ext cx="4896543" cy="2652841"/>
            </a:xfrm>
            <a:prstGeom prst="rect">
              <a:avLst/>
            </a:prstGeom>
            <a:noFill/>
            <a:ln w="9525">
              <a:solidFill>
                <a:schemeClr val="bg1">
                  <a:lumMod val="8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7763059" y="5085184"/>
              <a:ext cx="553357" cy="307777"/>
            </a:xfrm>
            <a:prstGeom prst="rect">
              <a:avLst/>
            </a:prstGeom>
            <a:noFill/>
            <a:ln>
              <a:solidFill>
                <a:schemeClr val="bg1">
                  <a:lumMod val="85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400" b="1" dirty="0" smtClean="0"/>
                <a:t>H</a:t>
              </a:r>
              <a:r>
                <a:rPr lang="en-US" sz="1400" b="1" baseline="-25000" dirty="0" smtClean="0"/>
                <a:t>3</a:t>
              </a:r>
              <a:r>
                <a:rPr lang="en-US" sz="1400" b="1" dirty="0" smtClean="0"/>
                <a:t>O</a:t>
              </a:r>
              <a:r>
                <a:rPr lang="en-US" b="1" baseline="30000" dirty="0" smtClean="0"/>
                <a:t>+</a:t>
              </a:r>
              <a:endParaRPr lang="en-US" b="1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1057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19</a:t>
            </a:fld>
            <a:endParaRPr lang="ar-SA"/>
          </a:p>
        </p:txBody>
      </p:sp>
      <p:sp>
        <p:nvSpPr>
          <p:cNvPr id="11" name="مستطيل 2"/>
          <p:cNvSpPr/>
          <p:nvPr/>
        </p:nvSpPr>
        <p:spPr>
          <a:xfrm>
            <a:off x="82229" y="10804"/>
            <a:ext cx="340965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Wurtz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Fitting </a:t>
            </a:r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Reaction</a:t>
            </a:r>
          </a:p>
        </p:txBody>
      </p:sp>
      <p:pic>
        <p:nvPicPr>
          <p:cNvPr id="12" name="Picture 4"/>
          <p:cNvPicPr preferRelativeResize="0"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51920" y="1285860"/>
            <a:ext cx="4755218" cy="648000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</p:spPr>
      </p:pic>
      <p:grpSp>
        <p:nvGrpSpPr>
          <p:cNvPr id="13" name="Group 12"/>
          <p:cNvGrpSpPr/>
          <p:nvPr/>
        </p:nvGrpSpPr>
        <p:grpSpPr>
          <a:xfrm>
            <a:off x="214282" y="642918"/>
            <a:ext cx="3737576" cy="1000132"/>
            <a:chOff x="214282" y="642918"/>
            <a:chExt cx="3737576" cy="1000132"/>
          </a:xfrm>
        </p:grpSpPr>
        <p:pic>
          <p:nvPicPr>
            <p:cNvPr id="14" name="Picture 2" descr="http://clem.mscd.edu/~wiederm/oc1chp/oc1chptopic1/wurtz.gif"/>
            <p:cNvPicPr>
              <a:picLocks noChangeAspect="1" noChangeArrowheads="1"/>
            </p:cNvPicPr>
            <p:nvPr/>
          </p:nvPicPr>
          <p:blipFill>
            <a:blip r:embed="rId3" cstate="print"/>
            <a:srcRect b="44100"/>
            <a:stretch>
              <a:fillRect/>
            </a:stretch>
          </p:blipFill>
          <p:spPr bwMode="auto">
            <a:xfrm>
              <a:off x="214282" y="642918"/>
              <a:ext cx="3737576" cy="571504"/>
            </a:xfrm>
            <a:prstGeom prst="rect">
              <a:avLst/>
            </a:prstGeom>
            <a:noFill/>
          </p:spPr>
        </p:pic>
        <p:pic>
          <p:nvPicPr>
            <p:cNvPr id="15" name="Picture 2" descr="http://clem.mscd.edu/~wiederm/oc1chp/oc1chptopic1/wurtz.gif"/>
            <p:cNvPicPr>
              <a:picLocks noChangeAspect="1" noChangeArrowheads="1"/>
            </p:cNvPicPr>
            <p:nvPr/>
          </p:nvPicPr>
          <p:blipFill>
            <a:blip r:embed="rId3" cstate="print"/>
            <a:srcRect l="51606" t="55901" r="19723" b="2174"/>
            <a:stretch>
              <a:fillRect/>
            </a:stretch>
          </p:blipFill>
          <p:spPr bwMode="auto">
            <a:xfrm>
              <a:off x="2071670" y="1214422"/>
              <a:ext cx="1071570" cy="428628"/>
            </a:xfrm>
            <a:prstGeom prst="rect">
              <a:avLst/>
            </a:prstGeom>
            <a:noFill/>
          </p:spPr>
        </p:pic>
      </p:grpSp>
      <p:sp>
        <p:nvSpPr>
          <p:cNvPr id="16" name="مستطيل 5"/>
          <p:cNvSpPr/>
          <p:nvPr/>
        </p:nvSpPr>
        <p:spPr>
          <a:xfrm>
            <a:off x="107504" y="1988840"/>
            <a:ext cx="44133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) Corey-House (Gilman reagent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323528" y="2420888"/>
            <a:ext cx="4208468" cy="1825867"/>
            <a:chOff x="4554144" y="2611245"/>
            <a:chExt cx="4208468" cy="1825867"/>
          </a:xfrm>
        </p:grpSpPr>
        <p:pic>
          <p:nvPicPr>
            <p:cNvPr id="20" name="Picture 19" descr="http://clem.mscd.edu/~wiederm/oc1chp/oc1chptopic1/coreyhouse.gif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t="76079"/>
            <a:stretch/>
          </p:blipFill>
          <p:spPr bwMode="auto">
            <a:xfrm>
              <a:off x="4711923" y="3964090"/>
              <a:ext cx="4050689" cy="473022"/>
            </a:xfrm>
            <a:prstGeom prst="rect">
              <a:avLst/>
            </a:prstGeom>
            <a:noFill/>
          </p:spPr>
        </p:pic>
        <p:pic>
          <p:nvPicPr>
            <p:cNvPr id="21" name="Picture 2" descr="http://clem.mscd.edu/~wiederm/oc1chp/oc1chptopic1/coreyhouse.gif"/>
            <p:cNvPicPr>
              <a:picLocks noChangeAspect="1" noChangeArrowheads="1"/>
            </p:cNvPicPr>
            <p:nvPr/>
          </p:nvPicPr>
          <p:blipFill rotWithShape="1">
            <a:blip r:embed="rId4" cstate="print"/>
            <a:srcRect b="30871"/>
            <a:stretch/>
          </p:blipFill>
          <p:spPr bwMode="auto">
            <a:xfrm>
              <a:off x="4554144" y="2611245"/>
              <a:ext cx="4050689" cy="1366989"/>
            </a:xfrm>
            <a:prstGeom prst="rect">
              <a:avLst/>
            </a:prstGeom>
            <a:noFill/>
          </p:spPr>
        </p:pic>
      </p:grpSp>
      <p:pic>
        <p:nvPicPr>
          <p:cNvPr id="18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4149080"/>
            <a:ext cx="6339137" cy="2708920"/>
          </a:xfrm>
          <a:prstGeom prst="rect">
            <a:avLst/>
          </a:prstGeom>
          <a:noFill/>
          <a:ln w="9525">
            <a:solidFill>
              <a:schemeClr val="bg1">
                <a:lumMod val="8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292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257" b="21798"/>
          <a:stretch/>
        </p:blipFill>
        <p:spPr bwMode="auto">
          <a:xfrm>
            <a:off x="251520" y="1799484"/>
            <a:ext cx="8389464" cy="3129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مستطيل 1"/>
          <p:cNvSpPr/>
          <p:nvPr/>
        </p:nvSpPr>
        <p:spPr>
          <a:xfrm>
            <a:off x="3092067" y="359284"/>
            <a:ext cx="27083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Hydrocarbons</a:t>
            </a:r>
            <a:endParaRPr lang="ar-SA" sz="3200" dirty="0"/>
          </a:p>
        </p:txBody>
      </p:sp>
      <p:sp>
        <p:nvSpPr>
          <p:cNvPr id="3" name="عنصر نائب لرقم الشريحة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2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404999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20</a:t>
            </a:fld>
            <a:endParaRPr lang="ar-SA"/>
          </a:p>
        </p:txBody>
      </p:sp>
      <p:sp>
        <p:nvSpPr>
          <p:cNvPr id="3" name="مستطيل 2"/>
          <p:cNvSpPr/>
          <p:nvPr/>
        </p:nvSpPr>
        <p:spPr>
          <a:xfrm>
            <a:off x="2771800" y="0"/>
            <a:ext cx="35846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</a:rPr>
              <a:t>Reactions </a:t>
            </a:r>
            <a:r>
              <a:rPr lang="en-US" sz="3200" dirty="0">
                <a:solidFill>
                  <a:srgbClr val="00B050"/>
                </a:solidFill>
                <a:latin typeface="Times New Roman" pitchFamily="18" charset="0"/>
              </a:rPr>
              <a:t>of alkanes</a:t>
            </a:r>
            <a:endParaRPr lang="ar-SA" sz="3200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2771800" y="0"/>
            <a:ext cx="358463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/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</a:rPr>
              <a:t>Reactions </a:t>
            </a:r>
            <a:r>
              <a:rPr lang="en-US" sz="3200" dirty="0">
                <a:solidFill>
                  <a:srgbClr val="00B050"/>
                </a:solidFill>
                <a:latin typeface="Times New Roman" pitchFamily="18" charset="0"/>
              </a:rPr>
              <a:t>of alkanes</a:t>
            </a:r>
            <a:endParaRPr lang="ar-SA" sz="3200" dirty="0">
              <a:solidFill>
                <a:srgbClr val="00B050"/>
              </a:solidFill>
              <a:latin typeface="Times New Roman" pitchFamily="18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0" y="584774"/>
            <a:ext cx="22765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1)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logenation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1046440"/>
            <a:ext cx="5825734" cy="576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905" y="4311545"/>
            <a:ext cx="6194425" cy="2524125"/>
          </a:xfrm>
          <a:prstGeom prst="rect">
            <a:avLst/>
          </a:prstGeom>
          <a:noFill/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84154" y="1414119"/>
            <a:ext cx="1704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echanism: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مربع نص 13"/>
          <p:cNvSpPr txBox="1"/>
          <p:nvPr/>
        </p:nvSpPr>
        <p:spPr>
          <a:xfrm>
            <a:off x="374918" y="3762816"/>
            <a:ext cx="1361270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:</a:t>
            </a:r>
            <a:endParaRPr lang="ar-SA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983035"/>
            <a:ext cx="5518150" cy="1878013"/>
          </a:xfrm>
          <a:prstGeom prst="rect">
            <a:avLst/>
          </a:prstGeom>
          <a:noFill/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5935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21</a:t>
            </a:fld>
            <a:endParaRPr lang="ar-SA"/>
          </a:p>
        </p:txBody>
      </p:sp>
      <p:grpSp>
        <p:nvGrpSpPr>
          <p:cNvPr id="9" name="مجموعة 8"/>
          <p:cNvGrpSpPr/>
          <p:nvPr/>
        </p:nvGrpSpPr>
        <p:grpSpPr>
          <a:xfrm>
            <a:off x="106260" y="800182"/>
            <a:ext cx="3357349" cy="2583802"/>
            <a:chOff x="3059832" y="1228014"/>
            <a:chExt cx="3357349" cy="2583802"/>
          </a:xfrm>
        </p:grpSpPr>
        <p:pic>
          <p:nvPicPr>
            <p:cNvPr id="4" name="Picture 3" descr="Chapt04.pdf (SECURED) - Adobe Acrobat Reader DC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7761" t="47811" r="15522" b="32944"/>
            <a:stretch/>
          </p:blipFill>
          <p:spPr>
            <a:xfrm>
              <a:off x="3059832" y="1856096"/>
              <a:ext cx="3357349" cy="1258880"/>
            </a:xfrm>
            <a:prstGeom prst="rect">
              <a:avLst/>
            </a:prstGeom>
          </p:spPr>
        </p:pic>
        <p:grpSp>
          <p:nvGrpSpPr>
            <p:cNvPr id="7" name="مجموعة 6"/>
            <p:cNvGrpSpPr/>
            <p:nvPr/>
          </p:nvGrpSpPr>
          <p:grpSpPr>
            <a:xfrm>
              <a:off x="3240360" y="3140968"/>
              <a:ext cx="3059832" cy="670848"/>
              <a:chOff x="3254068" y="4559424"/>
              <a:chExt cx="3059832" cy="670848"/>
            </a:xfrm>
          </p:grpSpPr>
          <p:pic>
            <p:nvPicPr>
              <p:cNvPr id="6" name="Picture 5" descr="Chapt04.pdf (SECURED) - Adobe Acrobat Reader DC"/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4165" t="40748" r="20312" b="52537"/>
              <a:stretch/>
            </p:blipFill>
            <p:spPr>
              <a:xfrm>
                <a:off x="3254068" y="4559424"/>
                <a:ext cx="3059832" cy="670848"/>
              </a:xfrm>
              <a:prstGeom prst="rect">
                <a:avLst/>
              </a:prstGeom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3416705" y="4711117"/>
                <a:ext cx="2523447" cy="261610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100" b="1" dirty="0" smtClean="0">
                    <a:latin typeface="Times New Roman" pitchFamily="18" charset="0"/>
                    <a:cs typeface="Times New Roman" pitchFamily="18" charset="0"/>
                  </a:rPr>
                  <a:t>Ease of  abstraction of hydrogen atoms</a:t>
                </a:r>
                <a:endParaRPr lang="en-US" sz="11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pic>
          <p:nvPicPr>
            <p:cNvPr id="8" name="Picture 7" descr="Chapt04.pdf (SECURED) - Adobe Acrobat Reader DC"/>
            <p:cNvPicPr preferRelativeResize="0">
              <a:picLocks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274" t="39933" r="20831" b="53058"/>
            <a:stretch/>
          </p:blipFill>
          <p:spPr>
            <a:xfrm>
              <a:off x="3258355" y="1228014"/>
              <a:ext cx="2988000" cy="648000"/>
            </a:xfrm>
            <a:prstGeom prst="rect">
              <a:avLst/>
            </a:prstGeom>
          </p:spPr>
        </p:pic>
      </p:grpSp>
      <p:sp>
        <p:nvSpPr>
          <p:cNvPr id="12" name="Rectangle 5"/>
          <p:cNvSpPr/>
          <p:nvPr/>
        </p:nvSpPr>
        <p:spPr>
          <a:xfrm>
            <a:off x="678745" y="0"/>
            <a:ext cx="56092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electivity in </a:t>
            </a:r>
            <a:r>
              <a:rPr lang="en-US" sz="2800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alogenation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Reactions</a:t>
            </a:r>
            <a:endParaRPr lang="en-US" sz="2800" dirty="0">
              <a:solidFill>
                <a:srgbClr val="C00000"/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 rotWithShape="1">
          <a:blip r:embed="rId3"/>
          <a:srcRect r="-3597"/>
          <a:stretch/>
        </p:blipFill>
        <p:spPr bwMode="auto">
          <a:xfrm>
            <a:off x="4139952" y="652083"/>
            <a:ext cx="4505287" cy="2880000"/>
          </a:xfrm>
          <a:prstGeom prst="rect">
            <a:avLst/>
          </a:prstGeom>
          <a:noFill/>
          <a:ln w="1905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39952" y="3789360"/>
            <a:ext cx="4541359" cy="2880000"/>
          </a:xfrm>
          <a:prstGeom prst="rect">
            <a:avLst/>
          </a:prstGeom>
          <a:noFill/>
          <a:ln w="19050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765475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22</a:t>
            </a:fld>
            <a:endParaRPr lang="ar-SA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60" t="15054" r="5043"/>
          <a:stretch/>
        </p:blipFill>
        <p:spPr bwMode="auto">
          <a:xfrm>
            <a:off x="2066312" y="2204864"/>
            <a:ext cx="4399858" cy="2008449"/>
          </a:xfrm>
          <a:prstGeom prst="snip1Rect">
            <a:avLst>
              <a:gd name="adj" fmla="val 3197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مستطيل 3"/>
          <p:cNvSpPr/>
          <p:nvPr/>
        </p:nvSpPr>
        <p:spPr>
          <a:xfrm>
            <a:off x="323528" y="57274"/>
            <a:ext cx="21242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2) Combustion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5226" y="698297"/>
            <a:ext cx="586740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مربع نص 5"/>
          <p:cNvSpPr txBox="1"/>
          <p:nvPr/>
        </p:nvSpPr>
        <p:spPr>
          <a:xfrm>
            <a:off x="584816" y="1628800"/>
            <a:ext cx="148149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s:</a:t>
            </a:r>
            <a:endParaRPr lang="ar-SA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مستطيل 6"/>
          <p:cNvSpPr/>
          <p:nvPr/>
        </p:nvSpPr>
        <p:spPr>
          <a:xfrm>
            <a:off x="179512" y="4429337"/>
            <a:ext cx="32608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(3) Pyrolysis ( cracking )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351" y="5229200"/>
            <a:ext cx="6804025" cy="744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349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23</a:t>
            </a:fld>
            <a:endParaRPr lang="ar-SA"/>
          </a:p>
        </p:txBody>
      </p:sp>
      <p:sp>
        <p:nvSpPr>
          <p:cNvPr id="3" name="مربع نص 2"/>
          <p:cNvSpPr txBox="1"/>
          <p:nvPr/>
        </p:nvSpPr>
        <p:spPr>
          <a:xfrm>
            <a:off x="3419872" y="22582"/>
            <a:ext cx="2398412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lvl="0" algn="ctr">
              <a:defRPr/>
            </a:pPr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ycloalkanes</a:t>
            </a:r>
            <a:endParaRPr lang="en-US" sz="3200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1884921" y="1184459"/>
            <a:ext cx="9204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n</a:t>
            </a:r>
            <a:endParaRPr lang="ar-SA" dirty="0"/>
          </a:p>
        </p:txBody>
      </p:sp>
      <p:sp>
        <p:nvSpPr>
          <p:cNvPr id="5" name="مستطيل 4"/>
          <p:cNvSpPr/>
          <p:nvPr/>
        </p:nvSpPr>
        <p:spPr>
          <a:xfrm>
            <a:off x="4730188" y="1167135"/>
            <a:ext cx="30780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ontaining a single ring</a:t>
            </a:r>
            <a:endParaRPr lang="ar-SA" dirty="0"/>
          </a:p>
        </p:txBody>
      </p:sp>
      <p:grpSp>
        <p:nvGrpSpPr>
          <p:cNvPr id="6" name="مجموعة 5"/>
          <p:cNvGrpSpPr/>
          <p:nvPr/>
        </p:nvGrpSpPr>
        <p:grpSpPr>
          <a:xfrm>
            <a:off x="1000100" y="2493080"/>
            <a:ext cx="6201468" cy="1656000"/>
            <a:chOff x="683568" y="1052920"/>
            <a:chExt cx="6201468" cy="1656000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83568" y="1052920"/>
              <a:ext cx="3610530" cy="1656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</p:pic>
        <p:pic>
          <p:nvPicPr>
            <p:cNvPr id="8" name="Picture 3"/>
            <p:cNvPicPr preferRelativeResize="0">
              <a:picLocks noChangeArrowheads="1"/>
            </p:cNvPicPr>
            <p:nvPr/>
          </p:nvPicPr>
          <p:blipFill rotWithShape="1">
            <a:blip r:embed="rId3" cstate="print"/>
            <a:srcRect l="38369"/>
            <a:stretch/>
          </p:blipFill>
          <p:spPr bwMode="auto">
            <a:xfrm>
              <a:off x="5465990" y="1052920"/>
              <a:ext cx="1419046" cy="1656000"/>
            </a:xfrm>
            <a:prstGeom prst="rect">
              <a:avLst/>
            </a:prstGeom>
            <a:ln>
              <a:headEnd/>
              <a:tailEnd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</p:pic>
        <p:cxnSp>
          <p:nvCxnSpPr>
            <p:cNvPr id="9" name="رابط كسهم مستقيم 8"/>
            <p:cNvCxnSpPr/>
            <p:nvPr/>
          </p:nvCxnSpPr>
          <p:spPr>
            <a:xfrm>
              <a:off x="4499992" y="1772816"/>
              <a:ext cx="72008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</p:cxnSp>
      </p:grpSp>
      <p:grpSp>
        <p:nvGrpSpPr>
          <p:cNvPr id="10" name="مجموعة 9"/>
          <p:cNvGrpSpPr/>
          <p:nvPr/>
        </p:nvGrpSpPr>
        <p:grpSpPr>
          <a:xfrm>
            <a:off x="3059832" y="4551510"/>
            <a:ext cx="3888432" cy="461666"/>
            <a:chOff x="2132173" y="3861046"/>
            <a:chExt cx="3888432" cy="461666"/>
          </a:xfrm>
        </p:grpSpPr>
        <p:sp>
          <p:nvSpPr>
            <p:cNvPr id="11" name="مربع نص 10"/>
            <p:cNvSpPr txBox="1"/>
            <p:nvPr/>
          </p:nvSpPr>
          <p:spPr>
            <a:xfrm>
              <a:off x="2132173" y="3861047"/>
              <a:ext cx="124175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l"/>
              <a:r>
                <a: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baseline="-25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400" baseline="-25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n+2</a:t>
              </a:r>
              <a:endParaRPr lang="ar-SA" dirty="0"/>
            </a:p>
          </p:txBody>
        </p:sp>
        <p:cxnSp>
          <p:nvCxnSpPr>
            <p:cNvPr id="12" name="رابط كسهم مستقيم 11"/>
            <p:cNvCxnSpPr/>
            <p:nvPr/>
          </p:nvCxnSpPr>
          <p:spPr>
            <a:xfrm>
              <a:off x="3851919" y="4091880"/>
              <a:ext cx="792000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3" name="مستطيل 12"/>
            <p:cNvSpPr/>
            <p:nvPr/>
          </p:nvSpPr>
          <p:spPr>
            <a:xfrm>
              <a:off x="5100161" y="3861046"/>
              <a:ext cx="9204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400" baseline="-25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n</a:t>
              </a:r>
              <a:endParaRPr lang="ar-SA" dirty="0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71407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24</a:t>
            </a:fld>
            <a:endParaRPr lang="ar-SA"/>
          </a:p>
        </p:txBody>
      </p:sp>
      <p:sp>
        <p:nvSpPr>
          <p:cNvPr id="3" name="مستطيل 2"/>
          <p:cNvSpPr/>
          <p:nvPr/>
        </p:nvSpPr>
        <p:spPr>
          <a:xfrm>
            <a:off x="1619672" y="42866"/>
            <a:ext cx="511069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omenclature of Cycloalkane</a:t>
            </a:r>
            <a:endParaRPr lang="ar-SA" dirty="0">
              <a:solidFill>
                <a:srgbClr val="00B050"/>
              </a:solidFill>
            </a:endParaRPr>
          </a:p>
        </p:txBody>
      </p:sp>
      <p:grpSp>
        <p:nvGrpSpPr>
          <p:cNvPr id="4" name="مجموعة 3"/>
          <p:cNvGrpSpPr/>
          <p:nvPr/>
        </p:nvGrpSpPr>
        <p:grpSpPr>
          <a:xfrm>
            <a:off x="3778838" y="724384"/>
            <a:ext cx="1005897" cy="472368"/>
            <a:chOff x="3970009" y="3967558"/>
            <a:chExt cx="1005897" cy="472368"/>
          </a:xfrm>
        </p:grpSpPr>
        <p:sp>
          <p:nvSpPr>
            <p:cNvPr id="5" name="Rectangle 6"/>
            <p:cNvSpPr/>
            <p:nvPr/>
          </p:nvSpPr>
          <p:spPr>
            <a:xfrm>
              <a:off x="3970009" y="4011298"/>
              <a:ext cx="990359" cy="428628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4023402" y="3967558"/>
              <a:ext cx="952504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cycol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ar-SA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مجموعة 6"/>
          <p:cNvGrpSpPr/>
          <p:nvPr/>
        </p:nvGrpSpPr>
        <p:grpSpPr>
          <a:xfrm>
            <a:off x="1451658" y="1484784"/>
            <a:ext cx="6000661" cy="1368152"/>
            <a:chOff x="1451659" y="1484784"/>
            <a:chExt cx="5713648" cy="1116000"/>
          </a:xfrm>
        </p:grpSpPr>
        <p:pic>
          <p:nvPicPr>
            <p:cNvPr id="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1659" y="1641342"/>
              <a:ext cx="1499332" cy="93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075" y="1624941"/>
              <a:ext cx="1311999" cy="93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2710" y="1544999"/>
              <a:ext cx="1449968" cy="100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70864" y="1484784"/>
              <a:ext cx="1494443" cy="111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95" y="4725144"/>
            <a:ext cx="6017522" cy="18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" name="مجموعة 12"/>
          <p:cNvGrpSpPr/>
          <p:nvPr/>
        </p:nvGrpSpPr>
        <p:grpSpPr>
          <a:xfrm>
            <a:off x="1716426" y="3049219"/>
            <a:ext cx="5591878" cy="1459901"/>
            <a:chOff x="2072693" y="2885583"/>
            <a:chExt cx="5425744" cy="1119481"/>
          </a:xfrm>
        </p:grpSpPr>
        <p:pic>
          <p:nvPicPr>
            <p:cNvPr id="14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99665" y="2885583"/>
              <a:ext cx="1465679" cy="111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5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0152" y="2925064"/>
              <a:ext cx="1558285" cy="108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6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2693" y="2885583"/>
              <a:ext cx="1635211" cy="108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982465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25</a:t>
            </a:fld>
            <a:endParaRPr lang="ar-SA"/>
          </a:p>
        </p:txBody>
      </p:sp>
      <p:grpSp>
        <p:nvGrpSpPr>
          <p:cNvPr id="4" name="مجموعة 3"/>
          <p:cNvGrpSpPr/>
          <p:nvPr/>
        </p:nvGrpSpPr>
        <p:grpSpPr>
          <a:xfrm>
            <a:off x="3150861" y="0"/>
            <a:ext cx="2590800" cy="1296144"/>
            <a:chOff x="2921521" y="4779709"/>
            <a:chExt cx="2590800" cy="1296144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5896" y="4779709"/>
              <a:ext cx="1162050" cy="10191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1521" y="5732953"/>
              <a:ext cx="2590800" cy="3429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7" name="مجموعة 6"/>
          <p:cNvGrpSpPr/>
          <p:nvPr/>
        </p:nvGrpSpPr>
        <p:grpSpPr>
          <a:xfrm>
            <a:off x="179512" y="234155"/>
            <a:ext cx="2590800" cy="1106613"/>
            <a:chOff x="4607755" y="4956597"/>
            <a:chExt cx="2590800" cy="1137639"/>
          </a:xfrm>
        </p:grpSpPr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90095" y="4956597"/>
              <a:ext cx="1226121" cy="7248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6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694" t="19968" r="4510"/>
            <a:stretch/>
          </p:blipFill>
          <p:spPr bwMode="auto">
            <a:xfrm>
              <a:off x="4607755" y="5733354"/>
              <a:ext cx="2590800" cy="3608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0" name="Picture 4"/>
          <p:cNvPicPr>
            <a:picLocks noChangeAspect="1" noChangeArrowheads="1"/>
          </p:cNvPicPr>
          <p:nvPr/>
        </p:nvPicPr>
        <p:blipFill rotWithShape="1">
          <a:blip r:embed="rId6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95" t="45239" r="3194" b="4789"/>
          <a:stretch/>
        </p:blipFill>
        <p:spPr bwMode="auto">
          <a:xfrm>
            <a:off x="5868144" y="3742813"/>
            <a:ext cx="3240360" cy="190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مجموعة 12"/>
          <p:cNvGrpSpPr/>
          <p:nvPr/>
        </p:nvGrpSpPr>
        <p:grpSpPr>
          <a:xfrm>
            <a:off x="584790" y="1824476"/>
            <a:ext cx="3997843" cy="1670504"/>
            <a:chOff x="584790" y="1824476"/>
            <a:chExt cx="3997843" cy="1670504"/>
          </a:xfrm>
        </p:grpSpPr>
        <p:pic>
          <p:nvPicPr>
            <p:cNvPr id="3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t="-1388" r="7914" b="55464"/>
            <a:stretch/>
          </p:blipFill>
          <p:spPr bwMode="auto">
            <a:xfrm>
              <a:off x="2411760" y="1824476"/>
              <a:ext cx="2170873" cy="16705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952" r="58470" b="55465"/>
            <a:stretch/>
          </p:blipFill>
          <p:spPr bwMode="auto">
            <a:xfrm>
              <a:off x="584790" y="1874980"/>
              <a:ext cx="1989967" cy="162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5" name="مجموعة 14"/>
          <p:cNvGrpSpPr/>
          <p:nvPr/>
        </p:nvGrpSpPr>
        <p:grpSpPr>
          <a:xfrm>
            <a:off x="4860032" y="1752178"/>
            <a:ext cx="4051967" cy="1892846"/>
            <a:chOff x="869795" y="4077280"/>
            <a:chExt cx="4051967" cy="1892846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512" r="58491"/>
            <a:stretch/>
          </p:blipFill>
          <p:spPr bwMode="auto">
            <a:xfrm>
              <a:off x="869795" y="4098126"/>
              <a:ext cx="2022262" cy="187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4532" t="45512" r="5772"/>
            <a:stretch/>
          </p:blipFill>
          <p:spPr bwMode="auto">
            <a:xfrm>
              <a:off x="2987824" y="4077280"/>
              <a:ext cx="1933938" cy="187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8" name="مجموعة 17"/>
          <p:cNvGrpSpPr/>
          <p:nvPr/>
        </p:nvGrpSpPr>
        <p:grpSpPr>
          <a:xfrm>
            <a:off x="5949280" y="260648"/>
            <a:ext cx="2997936" cy="1035496"/>
            <a:chOff x="5814810" y="260648"/>
            <a:chExt cx="2997936" cy="1035496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8">
              <a:biLevel thresh="75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78180" y="260648"/>
              <a:ext cx="1466850" cy="603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" name="مستطيل 16"/>
            <p:cNvSpPr/>
            <p:nvPr/>
          </p:nvSpPr>
          <p:spPr>
            <a:xfrm>
              <a:off x="5814810" y="957590"/>
              <a:ext cx="299793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-tert-Butyl-4-methylcyclohexane</a:t>
              </a:r>
              <a:endParaRPr lang="ar-SA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1" name="مجموعة 20"/>
          <p:cNvGrpSpPr/>
          <p:nvPr/>
        </p:nvGrpSpPr>
        <p:grpSpPr>
          <a:xfrm>
            <a:off x="6237438" y="5709348"/>
            <a:ext cx="2217274" cy="1010566"/>
            <a:chOff x="676573" y="4390018"/>
            <a:chExt cx="2217274" cy="1010566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9">
              <a:biLevel thresh="75000"/>
              <a:lum bright="-40000" contrast="-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0475" y="4390018"/>
              <a:ext cx="1347787" cy="5381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مستطيل 19"/>
            <p:cNvSpPr/>
            <p:nvPr/>
          </p:nvSpPr>
          <p:spPr>
            <a:xfrm>
              <a:off x="676573" y="5062030"/>
              <a:ext cx="221727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yclopentylcyclohexane</a:t>
              </a:r>
              <a:endParaRPr lang="ar-SA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مجموعة 21"/>
          <p:cNvGrpSpPr/>
          <p:nvPr/>
        </p:nvGrpSpPr>
        <p:grpSpPr>
          <a:xfrm>
            <a:off x="3290996" y="4149080"/>
            <a:ext cx="2310530" cy="1274578"/>
            <a:chOff x="3290996" y="4199763"/>
            <a:chExt cx="2310530" cy="1274578"/>
          </a:xfrm>
        </p:grpSpPr>
        <p:pic>
          <p:nvPicPr>
            <p:cNvPr id="24" name="Picture 6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90996" y="4199763"/>
              <a:ext cx="2310530" cy="72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مربع نص 24"/>
            <p:cNvSpPr txBox="1"/>
            <p:nvPr/>
          </p:nvSpPr>
          <p:spPr>
            <a:xfrm>
              <a:off x="3552700" y="5135787"/>
              <a:ext cx="1851789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-Cyclobutylhexane</a:t>
              </a:r>
              <a:endParaRPr lang="ar-SA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3" name="مجموعة 22"/>
          <p:cNvGrpSpPr/>
          <p:nvPr/>
        </p:nvGrpSpPr>
        <p:grpSpPr>
          <a:xfrm>
            <a:off x="0" y="4077072"/>
            <a:ext cx="2996333" cy="1330391"/>
            <a:chOff x="529518" y="4597403"/>
            <a:chExt cx="2996333" cy="1330391"/>
          </a:xfrm>
        </p:grpSpPr>
        <p:pic>
          <p:nvPicPr>
            <p:cNvPr id="27" name="Picture 5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613" y="4597403"/>
              <a:ext cx="2384202" cy="86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مربع نص 27"/>
            <p:cNvSpPr txBox="1"/>
            <p:nvPr/>
          </p:nvSpPr>
          <p:spPr>
            <a:xfrm>
              <a:off x="529518" y="5589240"/>
              <a:ext cx="2996333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-isopropyl-1-cyclopropylheptane</a:t>
              </a:r>
              <a:endParaRPr lang="ar-SA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مجموعة 29"/>
          <p:cNvGrpSpPr/>
          <p:nvPr/>
        </p:nvGrpSpPr>
        <p:grpSpPr>
          <a:xfrm>
            <a:off x="1474912" y="5654143"/>
            <a:ext cx="2279791" cy="976222"/>
            <a:chOff x="2114041" y="5647475"/>
            <a:chExt cx="2279791" cy="976222"/>
          </a:xfrm>
        </p:grpSpPr>
        <p:sp>
          <p:nvSpPr>
            <p:cNvPr id="31" name="مربع نص 30"/>
            <p:cNvSpPr txBox="1"/>
            <p:nvPr/>
          </p:nvSpPr>
          <p:spPr>
            <a:xfrm>
              <a:off x="2114041" y="6285143"/>
              <a:ext cx="2279791" cy="338554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,3-Dicyclohexylpropane</a:t>
              </a:r>
              <a:endParaRPr lang="ar-SA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3077" name="Picture 5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73408" y="5647475"/>
              <a:ext cx="2035175" cy="617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019391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26</a:t>
            </a:fld>
            <a:endParaRPr lang="ar-SA"/>
          </a:p>
        </p:txBody>
      </p:sp>
      <p:sp>
        <p:nvSpPr>
          <p:cNvPr id="3" name="مستطيل 2"/>
          <p:cNvSpPr/>
          <p:nvPr/>
        </p:nvSpPr>
        <p:spPr>
          <a:xfrm>
            <a:off x="1763688" y="42866"/>
            <a:ext cx="54986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Nomenclature of  </a:t>
            </a:r>
            <a:r>
              <a:rPr lang="en-US" sz="32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Bicycloalkane</a:t>
            </a:r>
            <a:endParaRPr lang="ar-SA" dirty="0">
              <a:solidFill>
                <a:srgbClr val="00B050"/>
              </a:solidFill>
            </a:endParaRPr>
          </a:p>
        </p:txBody>
      </p:sp>
      <p:grpSp>
        <p:nvGrpSpPr>
          <p:cNvPr id="4" name="مجموعة 3"/>
          <p:cNvGrpSpPr/>
          <p:nvPr/>
        </p:nvGrpSpPr>
        <p:grpSpPr>
          <a:xfrm>
            <a:off x="3756901" y="1586238"/>
            <a:ext cx="1242648" cy="501037"/>
            <a:chOff x="3880563" y="3978261"/>
            <a:chExt cx="1242648" cy="501037"/>
          </a:xfrm>
        </p:grpSpPr>
        <p:sp>
          <p:nvSpPr>
            <p:cNvPr id="5" name="Rectangle 6"/>
            <p:cNvSpPr/>
            <p:nvPr/>
          </p:nvSpPr>
          <p:spPr>
            <a:xfrm>
              <a:off x="3970008" y="4011298"/>
              <a:ext cx="1080000" cy="4680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مربع نص 5"/>
            <p:cNvSpPr txBox="1"/>
            <p:nvPr/>
          </p:nvSpPr>
          <p:spPr>
            <a:xfrm>
              <a:off x="3880563" y="3978261"/>
              <a:ext cx="1242648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Bicyclo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endParaRPr lang="ar-SA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3192"/>
          <a:stretch/>
        </p:blipFill>
        <p:spPr bwMode="auto">
          <a:xfrm>
            <a:off x="2553208" y="4725144"/>
            <a:ext cx="3650034" cy="1800000"/>
          </a:xfrm>
          <a:prstGeom prst="rect">
            <a:avLst/>
          </a:prstGeom>
          <a:noFill/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12" name="مجموعة 11"/>
          <p:cNvGrpSpPr/>
          <p:nvPr/>
        </p:nvGrpSpPr>
        <p:grpSpPr>
          <a:xfrm>
            <a:off x="149728" y="2668465"/>
            <a:ext cx="3848974" cy="1440000"/>
            <a:chOff x="177031" y="1897859"/>
            <a:chExt cx="3848974" cy="1440000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177031" y="1897859"/>
              <a:ext cx="3848974" cy="1440000"/>
            </a:xfrm>
            <a:prstGeom prst="rect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9" name="مربع نص 8"/>
            <p:cNvSpPr txBox="1"/>
            <p:nvPr/>
          </p:nvSpPr>
          <p:spPr>
            <a:xfrm>
              <a:off x="1230485" y="3003162"/>
              <a:ext cx="1829347" cy="307777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cyclo</a:t>
              </a:r>
              <a:r>
                <a:rPr 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2.2.1]heptane</a:t>
              </a:r>
              <a:endParaRPr lang="ar-SA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مجموعة 10"/>
          <p:cNvGrpSpPr/>
          <p:nvPr/>
        </p:nvGrpSpPr>
        <p:grpSpPr>
          <a:xfrm>
            <a:off x="4616331" y="2668465"/>
            <a:ext cx="3954731" cy="1440000"/>
            <a:chOff x="4622138" y="1897859"/>
            <a:chExt cx="3954731" cy="1440000"/>
          </a:xfrm>
        </p:grpSpPr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622138" y="1897859"/>
              <a:ext cx="3954731" cy="1440000"/>
            </a:xfrm>
            <a:prstGeom prst="rect">
              <a:avLst/>
            </a:prstGeom>
            <a:noFill/>
            <a:ln w="9525">
              <a:solidFill>
                <a:schemeClr val="bg1">
                  <a:lumMod val="75000"/>
                </a:scheme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sp>
          <p:nvSpPr>
            <p:cNvPr id="18" name="مربع نص 17"/>
            <p:cNvSpPr txBox="1"/>
            <p:nvPr/>
          </p:nvSpPr>
          <p:spPr>
            <a:xfrm>
              <a:off x="5724904" y="2996952"/>
              <a:ext cx="1749197" cy="307777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14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cyclo</a:t>
              </a:r>
              <a:r>
                <a:rPr lang="en-US" sz="1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1.1.0]butane</a:t>
              </a:r>
              <a:endParaRPr lang="ar-SA" sz="1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مربع نص 6"/>
          <p:cNvSpPr txBox="1"/>
          <p:nvPr/>
        </p:nvSpPr>
        <p:spPr>
          <a:xfrm>
            <a:off x="284500" y="764704"/>
            <a:ext cx="8456995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cycloalkane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compounds containing two fused or bridged rings</a:t>
            </a:r>
            <a:endParaRPr lang="ar-S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961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27</a:t>
            </a:fld>
            <a:endParaRPr lang="ar-SA"/>
          </a:p>
        </p:txBody>
      </p:sp>
      <p:sp>
        <p:nvSpPr>
          <p:cNvPr id="7" name="مربع نص 6"/>
          <p:cNvSpPr txBox="1"/>
          <p:nvPr/>
        </p:nvSpPr>
        <p:spPr>
          <a:xfrm>
            <a:off x="0" y="10623"/>
            <a:ext cx="148149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s:</a:t>
            </a:r>
            <a:endParaRPr lang="ar-SA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4" name="مجموعة 13"/>
          <p:cNvGrpSpPr>
            <a:grpSpLocks noChangeAspect="1"/>
          </p:cNvGrpSpPr>
          <p:nvPr/>
        </p:nvGrpSpPr>
        <p:grpSpPr>
          <a:xfrm>
            <a:off x="326682" y="1053802"/>
            <a:ext cx="2507873" cy="1529403"/>
            <a:chOff x="526386" y="620688"/>
            <a:chExt cx="1909497" cy="1164488"/>
          </a:xfrm>
        </p:grpSpPr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640" y="620688"/>
              <a:ext cx="825500" cy="617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مستطيل 4"/>
            <p:cNvSpPr/>
            <p:nvPr/>
          </p:nvSpPr>
          <p:spPr>
            <a:xfrm>
              <a:off x="526386" y="1446622"/>
              <a:ext cx="190949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icyclo</a:t>
              </a:r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[4.2.0]octane</a:t>
              </a:r>
              <a:endParaRPr lang="ar-SA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" name="مجموعة 12"/>
          <p:cNvGrpSpPr>
            <a:grpSpLocks noChangeAspect="1"/>
          </p:cNvGrpSpPr>
          <p:nvPr/>
        </p:nvGrpSpPr>
        <p:grpSpPr>
          <a:xfrm>
            <a:off x="226553" y="3796174"/>
            <a:ext cx="3109716" cy="1733239"/>
            <a:chOff x="2522608" y="472288"/>
            <a:chExt cx="2710999" cy="1511008"/>
          </a:xfrm>
        </p:grpSpPr>
        <p:sp>
          <p:nvSpPr>
            <p:cNvPr id="11" name="مستطيل 10"/>
            <p:cNvSpPr/>
            <p:nvPr/>
          </p:nvSpPr>
          <p:spPr>
            <a:xfrm>
              <a:off x="2522608" y="1644742"/>
              <a:ext cx="2710999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-Methylbicyclo[3.2.1]octane</a:t>
              </a:r>
              <a:endParaRPr lang="ar-SA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129" name="Picture 9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7080"/>
            <a:stretch/>
          </p:blipFill>
          <p:spPr bwMode="auto">
            <a:xfrm>
              <a:off x="3275853" y="472288"/>
              <a:ext cx="1560681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" name="مجموعة 11"/>
          <p:cNvGrpSpPr>
            <a:grpSpLocks noChangeAspect="1"/>
          </p:cNvGrpSpPr>
          <p:nvPr/>
        </p:nvGrpSpPr>
        <p:grpSpPr>
          <a:xfrm>
            <a:off x="5139925" y="824336"/>
            <a:ext cx="2917043" cy="1596552"/>
            <a:chOff x="5508104" y="580614"/>
            <a:chExt cx="2698175" cy="1476761"/>
          </a:xfrm>
        </p:grpSpPr>
        <p:sp>
          <p:nvSpPr>
            <p:cNvPr id="19" name="مستطيل 18"/>
            <p:cNvSpPr/>
            <p:nvPr/>
          </p:nvSpPr>
          <p:spPr>
            <a:xfrm>
              <a:off x="5508104" y="1718821"/>
              <a:ext cx="269817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8-Methylbicyclo[4.3.0]</a:t>
              </a:r>
              <a:r>
                <a:rPr lang="en-US" sz="16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nane</a:t>
              </a:r>
              <a:endParaRPr lang="ar-SA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1" name="Picture 9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9760"/>
            <a:stretch/>
          </p:blipFill>
          <p:spPr bwMode="auto">
            <a:xfrm>
              <a:off x="5724128" y="580614"/>
              <a:ext cx="1907724" cy="108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8" name="مجموعة 7"/>
          <p:cNvGrpSpPr/>
          <p:nvPr/>
        </p:nvGrpSpPr>
        <p:grpSpPr>
          <a:xfrm>
            <a:off x="5038789" y="3595627"/>
            <a:ext cx="2731838" cy="1880227"/>
            <a:chOff x="5038789" y="3348973"/>
            <a:chExt cx="2731838" cy="1880227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3455" y="3348973"/>
              <a:ext cx="1422505" cy="1476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مستطيل 5"/>
            <p:cNvSpPr/>
            <p:nvPr/>
          </p:nvSpPr>
          <p:spPr>
            <a:xfrm>
              <a:off x="5038789" y="4890646"/>
              <a:ext cx="2731838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-Chloro-bicyclo[2.1.1]hexane</a:t>
              </a:r>
              <a:endParaRPr lang="ar-SA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72545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عنوان 1"/>
          <p:cNvSpPr txBox="1">
            <a:spLocks/>
          </p:cNvSpPr>
          <p:nvPr/>
        </p:nvSpPr>
        <p:spPr>
          <a:xfrm>
            <a:off x="457200" y="0"/>
            <a:ext cx="8229600" cy="639762"/>
          </a:xfrm>
          <a:prstGeom prst="rect">
            <a:avLst/>
          </a:prstGeom>
        </p:spPr>
        <p:txBody>
          <a:bodyPr rtlCol="0">
            <a:normAutofit fontScale="97500"/>
          </a:bodyPr>
          <a:lstStyle>
            <a:lvl1pPr algn="ctr" defTabSz="914400" rtl="1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Reaction of cycloalkanes</a:t>
            </a:r>
            <a:endParaRPr lang="ar-SA" sz="30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عنصر نائب للمحتوى 2"/>
          <p:cNvSpPr txBox="1">
            <a:spLocks/>
          </p:cNvSpPr>
          <p:nvPr/>
        </p:nvSpPr>
        <p:spPr>
          <a:xfrm>
            <a:off x="285720" y="571480"/>
            <a:ext cx="8229600" cy="5791200"/>
          </a:xfrm>
          <a:prstGeom prst="rect">
            <a:avLst/>
          </a:prstGeom>
        </p:spPr>
        <p:txBody>
          <a:bodyPr/>
          <a:lstStyle>
            <a:lvl1pPr marL="342900" indent="-3429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r" defTabSz="914400" rtl="1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rtl="0"/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ea typeface="Majalla UI"/>
                <a:cs typeface="Times New Roman" pitchFamily="18" charset="0"/>
              </a:rPr>
              <a:t>Ring less stable 3 and 4</a:t>
            </a:r>
          </a:p>
          <a:p>
            <a:endParaRPr lang="en-US" dirty="0" smtClean="0">
              <a:ea typeface="Majalla UI"/>
              <a:cs typeface="Majalla UI"/>
            </a:endParaRPr>
          </a:p>
          <a:p>
            <a:pPr marL="0" indent="0">
              <a:buNone/>
            </a:pPr>
            <a:endParaRPr lang="en-US" dirty="0" smtClean="0">
              <a:ea typeface="Majalla UI"/>
              <a:cs typeface="Majalla UI"/>
            </a:endParaRPr>
          </a:p>
          <a:p>
            <a:pPr>
              <a:buNone/>
            </a:pPr>
            <a:endParaRPr lang="en-US" dirty="0" smtClean="0">
              <a:ea typeface="Majalla UI"/>
              <a:cs typeface="Majalla UI"/>
            </a:endParaRPr>
          </a:p>
          <a:p>
            <a:pPr>
              <a:buNone/>
            </a:pPr>
            <a:endParaRPr lang="en-US" dirty="0" smtClean="0">
              <a:ea typeface="Majalla UI"/>
              <a:cs typeface="Majalla UI"/>
            </a:endParaRPr>
          </a:p>
          <a:p>
            <a:endParaRPr lang="en-US" dirty="0" smtClean="0">
              <a:ea typeface="Majalla UI"/>
              <a:cs typeface="Majalla UI"/>
            </a:endParaRPr>
          </a:p>
          <a:p>
            <a:endParaRPr lang="en-US" dirty="0" smtClean="0">
              <a:ea typeface="Majalla UI"/>
              <a:cs typeface="Majalla UI"/>
            </a:endParaRPr>
          </a:p>
          <a:p>
            <a:pPr algn="l" rtl="0"/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ea typeface="Majalla UI"/>
                <a:cs typeface="Times New Roman" pitchFamily="18" charset="0"/>
              </a:rPr>
              <a:t>Ring more stable 5 and 6</a:t>
            </a:r>
            <a:endParaRPr lang="ar-SA" sz="2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12" y="4832176"/>
            <a:ext cx="401955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مجموعة 3"/>
          <p:cNvGrpSpPr/>
          <p:nvPr/>
        </p:nvGrpSpPr>
        <p:grpSpPr>
          <a:xfrm>
            <a:off x="3518254" y="807364"/>
            <a:ext cx="4114800" cy="3679053"/>
            <a:chOff x="2857488" y="826074"/>
            <a:chExt cx="4114800" cy="3679053"/>
          </a:xfrm>
        </p:grpSpPr>
        <p:grpSp>
          <p:nvGrpSpPr>
            <p:cNvPr id="2" name="مجموعة 1"/>
            <p:cNvGrpSpPr/>
            <p:nvPr/>
          </p:nvGrpSpPr>
          <p:grpSpPr>
            <a:xfrm>
              <a:off x="2857488" y="826074"/>
              <a:ext cx="4114800" cy="2895600"/>
              <a:chOff x="2514600" y="1267966"/>
              <a:chExt cx="4114800" cy="2895600"/>
            </a:xfrm>
          </p:grpSpPr>
          <p:pic>
            <p:nvPicPr>
              <p:cNvPr id="24578" name="Picture 2" descr="C:\Users\hp\Pictures\12333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14600" y="1267966"/>
                <a:ext cx="4114800" cy="28956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12" name="Picture 3"/>
              <p:cNvPicPr>
                <a:picLocks noChangeAspect="1" noChangeArrowheads="1"/>
              </p:cNvPicPr>
              <p:nvPr/>
            </p:nvPicPr>
            <p:blipFill rotWithShape="1">
              <a:blip r:embed="rId4">
                <a:biLevel thresh="75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82504" b="55814"/>
              <a:stretch/>
            </p:blipFill>
            <p:spPr bwMode="auto">
              <a:xfrm>
                <a:off x="2514600" y="2869647"/>
                <a:ext cx="719919" cy="12794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3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6360" y="4005064"/>
              <a:ext cx="3382963" cy="500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552794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29</a:t>
            </a:fld>
            <a:endParaRPr lang="ar-SA"/>
          </a:p>
        </p:txBody>
      </p:sp>
      <p:sp>
        <p:nvSpPr>
          <p:cNvPr id="3" name="مستطيل 2"/>
          <p:cNvSpPr/>
          <p:nvPr/>
        </p:nvSpPr>
        <p:spPr>
          <a:xfrm>
            <a:off x="1475656" y="0"/>
            <a:ext cx="66064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/>
            <a:r>
              <a:rPr lang="en-US" sz="32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eometric Isomerism in Cycloalkane</a:t>
            </a:r>
            <a:endParaRPr lang="ar-SA" dirty="0">
              <a:solidFill>
                <a:srgbClr val="00B050"/>
              </a:solidFill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13898" y="1148730"/>
            <a:ext cx="8878582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rtl="0"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Ring structures like C=C restrict rotation and therefore can result in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trans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isomer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342900" indent="-342900" algn="l" rtl="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tra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isomer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s the molecule with branches on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OPPOSIT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sides of the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ing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 rtl="0">
              <a:buFont typeface="Wingdings" panose="05000000000000000000" pitchFamily="2" charset="2"/>
              <a:buChar char="§"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isomer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is the molecule with branches on the 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AME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ide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of the ri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l" rtl="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se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is-tran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somers are also </a:t>
            </a:r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ereoisomer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 rtl="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physical properties of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is-tran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somers are different; they have different melting points, boiling points, and so on.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3182850" y="584775"/>
            <a:ext cx="31920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sz="28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Trans </a:t>
            </a:r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somerism</a:t>
            </a:r>
            <a:endParaRPr lang="ar-SA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9" name="مجموعة 38"/>
          <p:cNvGrpSpPr/>
          <p:nvPr/>
        </p:nvGrpSpPr>
        <p:grpSpPr>
          <a:xfrm>
            <a:off x="804069" y="4725144"/>
            <a:ext cx="3168352" cy="1752223"/>
            <a:chOff x="971600" y="4701113"/>
            <a:chExt cx="3168352" cy="1752223"/>
          </a:xfrm>
        </p:grpSpPr>
        <p:sp>
          <p:nvSpPr>
            <p:cNvPr id="7" name="Rectangle 27"/>
            <p:cNvSpPr>
              <a:spLocks noChangeArrowheads="1"/>
            </p:cNvSpPr>
            <p:nvPr/>
          </p:nvSpPr>
          <p:spPr bwMode="auto">
            <a:xfrm>
              <a:off x="971600" y="6083362"/>
              <a:ext cx="3000821" cy="369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 smtClean="0">
                  <a:solidFill>
                    <a:srgbClr val="CC0099"/>
                  </a:solidFill>
                  <a:latin typeface="Times New Roman" pitchFamily="18" charset="0"/>
                </a:rPr>
                <a:t>cis</a:t>
              </a:r>
              <a:r>
                <a:rPr lang="en-US" dirty="0" smtClean="0">
                  <a:latin typeface="Times New Roman" pitchFamily="18" charset="0"/>
                </a:rPr>
                <a:t>-1,2-Dimethylcyclopropane</a:t>
              </a:r>
              <a:endParaRPr lang="en-US" sz="2400" dirty="0">
                <a:latin typeface="Times New Roman" pitchFamily="18" charset="0"/>
              </a:endParaRPr>
            </a:p>
          </p:txBody>
        </p:sp>
        <p:pic>
          <p:nvPicPr>
            <p:cNvPr id="37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2958" b="18350"/>
            <a:stretch/>
          </p:blipFill>
          <p:spPr bwMode="auto">
            <a:xfrm>
              <a:off x="1182051" y="4701113"/>
              <a:ext cx="2957901" cy="144000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" name="مجموعة 39"/>
          <p:cNvGrpSpPr/>
          <p:nvPr/>
        </p:nvGrpSpPr>
        <p:grpSpPr>
          <a:xfrm>
            <a:off x="5281058" y="4703623"/>
            <a:ext cx="3307110" cy="1728192"/>
            <a:chOff x="4339261" y="4725144"/>
            <a:chExt cx="3307110" cy="1728192"/>
          </a:xfrm>
        </p:grpSpPr>
        <p:sp>
          <p:nvSpPr>
            <p:cNvPr id="8" name="Rectangle 28"/>
            <p:cNvSpPr>
              <a:spLocks noChangeArrowheads="1"/>
            </p:cNvSpPr>
            <p:nvPr/>
          </p:nvSpPr>
          <p:spPr bwMode="auto">
            <a:xfrm>
              <a:off x="4453189" y="6083362"/>
              <a:ext cx="3193182" cy="369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r>
                <a:rPr lang="en-US" i="1" dirty="0" smtClean="0">
                  <a:solidFill>
                    <a:srgbClr val="CC0099"/>
                  </a:solidFill>
                  <a:latin typeface="Times New Roman" pitchFamily="18" charset="0"/>
                </a:rPr>
                <a:t>trans</a:t>
              </a:r>
              <a:r>
                <a:rPr lang="en-US" dirty="0" smtClean="0">
                  <a:latin typeface="Times New Roman" pitchFamily="18" charset="0"/>
                </a:rPr>
                <a:t>-1,2-Dimethylcyclopropane</a:t>
              </a:r>
              <a:endParaRPr lang="en-US" sz="2400" dirty="0">
                <a:latin typeface="Times New Roman" pitchFamily="18" charset="0"/>
              </a:endParaRPr>
            </a:p>
          </p:txBody>
        </p:sp>
        <p:pic>
          <p:nvPicPr>
            <p:cNvPr id="38" name="Picture 4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 b="18350"/>
            <a:stretch/>
          </p:blipFill>
          <p:spPr bwMode="auto">
            <a:xfrm>
              <a:off x="4339261" y="4725144"/>
              <a:ext cx="3143890" cy="144000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63092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-19239" y="332656"/>
            <a:ext cx="86409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eneral Molecular Formula of Hydrocarbons</a:t>
            </a:r>
          </a:p>
          <a:p>
            <a:pPr lvl="0" algn="ctr"/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(Homologous Series) </a:t>
            </a:r>
            <a:endParaRPr lang="ar-SA" sz="32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عنصر نائب لرقم الشريحة 1"/>
          <p:cNvSpPr>
            <a:spLocks noGrp="1"/>
          </p:cNvSpPr>
          <p:nvPr>
            <p:ph type="sldNum" sz="quarter" idx="12"/>
          </p:nvPr>
        </p:nvSpPr>
        <p:spPr>
          <a:xfrm>
            <a:off x="8543278" y="6356350"/>
            <a:ext cx="561975" cy="365125"/>
          </a:xfrm>
        </p:spPr>
        <p:txBody>
          <a:bodyPr/>
          <a:lstStyle/>
          <a:p>
            <a:fld id="{3E5F23F5-1936-4A8E-A7E6-019830C05553}" type="slidenum">
              <a:rPr lang="ar-SA" smtClean="0"/>
              <a:pPr/>
              <a:t>3</a:t>
            </a:fld>
            <a:endParaRPr lang="ar-SA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04863"/>
            <a:ext cx="7340600" cy="3176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3443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30</a:t>
            </a:fld>
            <a:endParaRPr lang="ar-SA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07" r="4745"/>
          <a:stretch>
            <a:fillRect/>
          </a:stretch>
        </p:blipFill>
        <p:spPr bwMode="auto">
          <a:xfrm>
            <a:off x="721748" y="381000"/>
            <a:ext cx="746760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5" y="3657600"/>
            <a:ext cx="8880475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مربع نص 4"/>
          <p:cNvSpPr txBox="1"/>
          <p:nvPr/>
        </p:nvSpPr>
        <p:spPr>
          <a:xfrm>
            <a:off x="0" y="10623"/>
            <a:ext cx="148149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s:</a:t>
            </a:r>
            <a:endParaRPr lang="ar-SA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861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31</a:t>
            </a:fld>
            <a:endParaRPr lang="ar-SA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0"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5134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32</a:t>
            </a:fld>
            <a:endParaRPr lang="ar-SA"/>
          </a:p>
        </p:txBody>
      </p:sp>
      <p:sp>
        <p:nvSpPr>
          <p:cNvPr id="4" name="مستطيل 3"/>
          <p:cNvSpPr/>
          <p:nvPr/>
        </p:nvSpPr>
        <p:spPr>
          <a:xfrm>
            <a:off x="-1620688" y="24063"/>
            <a:ext cx="104411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ormations and 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ormational Analysis 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Alkanes</a:t>
            </a:r>
          </a:p>
        </p:txBody>
      </p:sp>
      <p:sp>
        <p:nvSpPr>
          <p:cNvPr id="5" name="مستطيل 4"/>
          <p:cNvSpPr/>
          <p:nvPr/>
        </p:nvSpPr>
        <p:spPr>
          <a:xfrm>
            <a:off x="-44587" y="638302"/>
            <a:ext cx="954055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altLang="ar-S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w groups bonded by only a single bond can undergo rotation about that bond with respect to each other.</a:t>
            </a:r>
          </a:p>
          <a:p>
            <a:pPr algn="l" rtl="0"/>
            <a:endParaRPr lang="en-US" altLang="ar-SA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 rtl="0">
              <a:buFont typeface="Wingdings" panose="05000000000000000000" pitchFamily="2" charset="2"/>
              <a:buChar char="§"/>
            </a:pPr>
            <a:r>
              <a:rPr lang="en-US" altLang="ar-S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emporary </a:t>
            </a:r>
            <a:r>
              <a:rPr lang="en-US" altLang="ar-S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ar shapes that result </a:t>
            </a:r>
            <a:r>
              <a:rPr lang="en-US" altLang="ar-S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such a rotation are called </a:t>
            </a:r>
            <a:r>
              <a:rPr lang="en-US" altLang="ar-SA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ar-SA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formations</a:t>
            </a:r>
            <a:r>
              <a:rPr lang="en-US" altLang="ar-SA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molecule. </a:t>
            </a:r>
          </a:p>
          <a:p>
            <a:pPr marL="342900" indent="-342900" algn="l" rtl="0">
              <a:buFont typeface="Wingdings" panose="05000000000000000000" pitchFamily="2" charset="2"/>
              <a:buChar char="§"/>
            </a:pPr>
            <a:r>
              <a:rPr lang="en-US" altLang="ar-S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possible structure is called </a:t>
            </a:r>
            <a:r>
              <a:rPr lang="en-US" altLang="ar-SA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ormer</a:t>
            </a:r>
            <a:r>
              <a:rPr lang="en-US" altLang="ar-S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l" rtl="0">
              <a:buFont typeface="Wingdings" panose="05000000000000000000" pitchFamily="2" charset="2"/>
              <a:buChar char="§"/>
            </a:pPr>
            <a:r>
              <a:rPr lang="en-US" altLang="ar-S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altLang="ar-S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alysis of the energy changes that </a:t>
            </a:r>
            <a:r>
              <a:rPr lang="en-US" altLang="ar-S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cur as a </a:t>
            </a:r>
            <a:r>
              <a:rPr lang="en-US" altLang="ar-SA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olecule </a:t>
            </a:r>
            <a:r>
              <a:rPr lang="en-US" altLang="ar-S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goes rotations about single bonds</a:t>
            </a:r>
            <a:r>
              <a:rPr lang="en-US" altLang="ar-SA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called a </a:t>
            </a:r>
            <a:r>
              <a:rPr lang="en-US" altLang="ar-SA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ormational analysis</a:t>
            </a:r>
            <a:r>
              <a:rPr lang="en-US" altLang="ar-SA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ar-SA" altLang="ar-S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مربع نص 5"/>
          <p:cNvSpPr txBox="1"/>
          <p:nvPr/>
        </p:nvSpPr>
        <p:spPr>
          <a:xfrm>
            <a:off x="0" y="3717032"/>
            <a:ext cx="8278704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342900" indent="-342900" algn="l" rtl="0">
              <a:buFont typeface="Wingdings" panose="05000000000000000000" pitchFamily="2" charset="2"/>
              <a:buChar char="§"/>
            </a:pP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ertain types of structural formulas are:</a:t>
            </a:r>
          </a:p>
          <a:p>
            <a:pPr marL="457200" indent="-457200" algn="l" rtl="0"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man projection formula</a:t>
            </a:r>
          </a:p>
          <a:p>
            <a:pPr marL="457200" indent="-457200" algn="l" rtl="0">
              <a:buFont typeface="+mj-lt"/>
              <a:buAutoNum type="arabicPerio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horse formula  </a:t>
            </a:r>
            <a:endParaRPr lang="ar-S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987824" y="4948193"/>
            <a:ext cx="3987765" cy="1260000"/>
          </a:xfrm>
          <a:prstGeom prst="rect">
            <a:avLst/>
          </a:prstGeom>
          <a:noFill/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1570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33</a:t>
            </a:fld>
            <a:endParaRPr lang="ar-SA"/>
          </a:p>
        </p:txBody>
      </p:sp>
      <p:sp>
        <p:nvSpPr>
          <p:cNvPr id="4" name="مستطيل 3"/>
          <p:cNvSpPr/>
          <p:nvPr/>
        </p:nvSpPr>
        <p:spPr>
          <a:xfrm>
            <a:off x="1504201" y="20379"/>
            <a:ext cx="59649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ormational 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lysis </a:t>
            </a:r>
            <a:r>
              <a:rPr 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Ethane</a:t>
            </a:r>
            <a:endParaRPr lang="ar-SA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0" y="639851"/>
            <a:ext cx="93610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hane is the simplest hydrocarbon that can hav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tinct conformations.</a:t>
            </a:r>
          </a:p>
          <a:p>
            <a:pPr algn="l" rtl="0"/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o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he 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gered conformati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lipsed </a:t>
            </a:r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ormatio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ar-SA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مجموعة 9"/>
          <p:cNvGrpSpPr/>
          <p:nvPr/>
        </p:nvGrpSpPr>
        <p:grpSpPr>
          <a:xfrm>
            <a:off x="107504" y="1870066"/>
            <a:ext cx="5248994" cy="1506678"/>
            <a:chOff x="1763688" y="1537554"/>
            <a:chExt cx="5248994" cy="1506678"/>
          </a:xfrm>
        </p:grpSpPr>
        <p:grpSp>
          <p:nvGrpSpPr>
            <p:cNvPr id="7" name="مجموعة 6"/>
            <p:cNvGrpSpPr/>
            <p:nvPr/>
          </p:nvGrpSpPr>
          <p:grpSpPr>
            <a:xfrm>
              <a:off x="1763688" y="1928232"/>
              <a:ext cx="5248994" cy="1116000"/>
              <a:chOff x="1763688" y="1928232"/>
              <a:chExt cx="5248994" cy="1116000"/>
            </a:xfrm>
          </p:grpSpPr>
          <p:pic>
            <p:nvPicPr>
              <p:cNvPr id="8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1763688" y="1928232"/>
                <a:ext cx="2818514" cy="1116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 bwMode="auto">
              <a:xfrm>
                <a:off x="4860032" y="1931126"/>
                <a:ext cx="2152650" cy="10520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6" name="مستطيل 5"/>
            <p:cNvSpPr/>
            <p:nvPr/>
          </p:nvSpPr>
          <p:spPr>
            <a:xfrm>
              <a:off x="3199329" y="1537554"/>
              <a:ext cx="251863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ggered Conformation </a:t>
              </a:r>
              <a:endParaRPr lang="ar-SA" dirty="0"/>
            </a:p>
          </p:txBody>
        </p:sp>
      </p:grpSp>
      <p:grpSp>
        <p:nvGrpSpPr>
          <p:cNvPr id="13" name="مجموعة 12"/>
          <p:cNvGrpSpPr/>
          <p:nvPr/>
        </p:nvGrpSpPr>
        <p:grpSpPr>
          <a:xfrm>
            <a:off x="755576" y="3956135"/>
            <a:ext cx="3861723" cy="1519415"/>
            <a:chOff x="2527786" y="3429000"/>
            <a:chExt cx="3861723" cy="1519415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2527786" y="3832415"/>
              <a:ext cx="3861723" cy="1116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" name="مستطيل 10"/>
            <p:cNvSpPr/>
            <p:nvPr/>
          </p:nvSpPr>
          <p:spPr>
            <a:xfrm>
              <a:off x="3332813" y="3429000"/>
              <a:ext cx="233269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clipsed Conformation</a:t>
              </a:r>
              <a:endParaRPr lang="ar-SA" dirty="0"/>
            </a:p>
          </p:txBody>
        </p:sp>
      </p:grp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835847" y="1787007"/>
            <a:ext cx="2647950" cy="2895600"/>
          </a:xfrm>
          <a:prstGeom prst="rect">
            <a:avLst/>
          </a:prstGeom>
          <a:noFill/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95"/>
          <a:stretch/>
        </p:blipFill>
        <p:spPr bwMode="auto">
          <a:xfrm>
            <a:off x="5266777" y="4715843"/>
            <a:ext cx="3786091" cy="1512000"/>
          </a:xfrm>
          <a:prstGeom prst="rect">
            <a:avLst/>
          </a:prstGeom>
          <a:noFill/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0520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34</a:t>
            </a:fld>
            <a:endParaRPr lang="ar-SA"/>
          </a:p>
        </p:txBody>
      </p:sp>
      <p:sp>
        <p:nvSpPr>
          <p:cNvPr id="4" name="مستطيل 3"/>
          <p:cNvSpPr/>
          <p:nvPr/>
        </p:nvSpPr>
        <p:spPr>
          <a:xfrm>
            <a:off x="1377243" y="66818"/>
            <a:ext cx="59889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ar-SA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ormational Analysis </a:t>
            </a:r>
            <a:r>
              <a:rPr lang="en-US" altLang="ar-SA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Butane</a:t>
            </a:r>
            <a:endParaRPr lang="ar-SA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87" r="50000"/>
          <a:stretch/>
        </p:blipFill>
        <p:spPr bwMode="auto">
          <a:xfrm rot="16200000">
            <a:off x="5638072" y="-137352"/>
            <a:ext cx="2027825" cy="4263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605660" y="3501008"/>
            <a:ext cx="4073837" cy="2808000"/>
          </a:xfrm>
          <a:prstGeom prst="rect">
            <a:avLst/>
          </a:prstGeom>
          <a:noFill/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 t="7459" b="9896"/>
          <a:stretch/>
        </p:blipFill>
        <p:spPr bwMode="auto">
          <a:xfrm rot="16200000">
            <a:off x="1176122" y="17389"/>
            <a:ext cx="2027823" cy="3954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24380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35</a:t>
            </a:fld>
            <a:endParaRPr lang="ar-SA"/>
          </a:p>
        </p:txBody>
      </p:sp>
      <p:sp>
        <p:nvSpPr>
          <p:cNvPr id="4" name="مستطيل 3"/>
          <p:cNvSpPr/>
          <p:nvPr/>
        </p:nvSpPr>
        <p:spPr>
          <a:xfrm>
            <a:off x="675045" y="63805"/>
            <a:ext cx="70725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ormational </a:t>
            </a:r>
            <a:r>
              <a:rPr lang="en-US" altLang="ar-SA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sis in </a:t>
            </a:r>
            <a:r>
              <a:rPr lang="en-US" sz="32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ohexane </a:t>
            </a:r>
            <a:endParaRPr lang="ar-SA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59" t="5470" r="28359" b="3706"/>
          <a:stretch/>
        </p:blipFill>
        <p:spPr bwMode="auto">
          <a:xfrm rot="16200000">
            <a:off x="3553496" y="-445610"/>
            <a:ext cx="1612231" cy="4957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" name="مجموعة 2"/>
          <p:cNvGrpSpPr/>
          <p:nvPr/>
        </p:nvGrpSpPr>
        <p:grpSpPr>
          <a:xfrm>
            <a:off x="1826074" y="3137153"/>
            <a:ext cx="5482230" cy="1702979"/>
            <a:chOff x="1826074" y="3742244"/>
            <a:chExt cx="5482230" cy="1702979"/>
          </a:xfrm>
        </p:grpSpPr>
        <p:pic>
          <p:nvPicPr>
            <p:cNvPr id="6" name="Picture 6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1575"/>
            <a:stretch/>
          </p:blipFill>
          <p:spPr bwMode="auto">
            <a:xfrm rot="16200000">
              <a:off x="2234584" y="3333734"/>
              <a:ext cx="1702979" cy="252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4790"/>
            <a:stretch/>
          </p:blipFill>
          <p:spPr bwMode="auto">
            <a:xfrm rot="16200000">
              <a:off x="5228663" y="3335502"/>
              <a:ext cx="1495281" cy="266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735933" y="765116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ar-SA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ir conformation</a:t>
            </a:r>
            <a:endParaRPr lang="ar-SA" altLang="ar-SA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377770" y="2751311"/>
            <a:ext cx="25330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/>
            <a:r>
              <a:rPr lang="en-US" altLang="ar-SA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at conformation</a:t>
            </a:r>
            <a:endParaRPr lang="ar-SA" altLang="ar-SA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مجموعة 9"/>
          <p:cNvGrpSpPr/>
          <p:nvPr/>
        </p:nvGrpSpPr>
        <p:grpSpPr>
          <a:xfrm>
            <a:off x="1195843" y="4941168"/>
            <a:ext cx="7412673" cy="1920873"/>
            <a:chOff x="916359" y="1525330"/>
            <a:chExt cx="7412673" cy="1920873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61877"/>
            <a:stretch/>
          </p:blipFill>
          <p:spPr bwMode="auto">
            <a:xfrm rot="16200000">
              <a:off x="5829847" y="947018"/>
              <a:ext cx="1889410" cy="31089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7138" t="31484" r="37438" b="34258"/>
            <a:stretch/>
          </p:blipFill>
          <p:spPr bwMode="auto">
            <a:xfrm>
              <a:off x="3968609" y="1997242"/>
              <a:ext cx="1260011" cy="10650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3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5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238"/>
            <a:stretch/>
          </p:blipFill>
          <p:spPr bwMode="auto">
            <a:xfrm rot="16200000">
              <a:off x="1539675" y="902014"/>
              <a:ext cx="1885368" cy="313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مستطيل 13"/>
          <p:cNvSpPr/>
          <p:nvPr/>
        </p:nvSpPr>
        <p:spPr>
          <a:xfrm>
            <a:off x="7044545" y="1848231"/>
            <a:ext cx="140615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ar-SA" sz="2000" u="sng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stable </a:t>
            </a:r>
            <a:endParaRPr lang="ar-SA" sz="200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مستطيل 14"/>
          <p:cNvSpPr/>
          <p:nvPr/>
        </p:nvSpPr>
        <p:spPr>
          <a:xfrm>
            <a:off x="4216732" y="5607069"/>
            <a:ext cx="10599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ar-S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 </a:t>
            </a:r>
            <a:r>
              <a:rPr lang="en-US" altLang="ar-SA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cal/</a:t>
            </a:r>
            <a:r>
              <a:rPr lang="en-US" altLang="ar-SA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ar-SA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3473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36</a:t>
            </a:fld>
            <a:endParaRPr lang="ar-SA"/>
          </a:p>
        </p:txBody>
      </p:sp>
      <p:sp>
        <p:nvSpPr>
          <p:cNvPr id="5" name="مستطيل 4"/>
          <p:cNvSpPr/>
          <p:nvPr/>
        </p:nvSpPr>
        <p:spPr>
          <a:xfrm>
            <a:off x="773631" y="-22375"/>
            <a:ext cx="72668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awing the Axial and Equatorial 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gens</a:t>
            </a:r>
            <a:endParaRPr lang="ar-SA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605" y="3580882"/>
            <a:ext cx="1552261" cy="104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0053" y="3580881"/>
            <a:ext cx="4386460" cy="86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573" y="5142492"/>
            <a:ext cx="2421095" cy="16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12"/>
          <p:cNvSpPr>
            <a:spLocks noChangeArrowheads="1"/>
          </p:cNvSpPr>
          <p:nvPr/>
        </p:nvSpPr>
        <p:spPr bwMode="auto">
          <a:xfrm>
            <a:off x="5382169" y="2877011"/>
            <a:ext cx="25747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/>
            <a:r>
              <a:rPr lang="en-US" altLang="ar-SA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torial bond (e)</a:t>
            </a:r>
            <a:endParaRPr lang="ar-SA" altLang="ar-SA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727"/>
          <a:stretch/>
        </p:blipFill>
        <p:spPr bwMode="auto">
          <a:xfrm>
            <a:off x="7043153" y="1213282"/>
            <a:ext cx="2100847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4120"/>
            <a:ext cx="1821178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573" y="1128749"/>
            <a:ext cx="2244713" cy="1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رابط كسهم مستقيم 6"/>
          <p:cNvCxnSpPr/>
          <p:nvPr/>
        </p:nvCxnSpPr>
        <p:spPr>
          <a:xfrm>
            <a:off x="2253691" y="1668749"/>
            <a:ext cx="828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2" name="رابط كسهم مستقيم 21"/>
          <p:cNvCxnSpPr/>
          <p:nvPr/>
        </p:nvCxnSpPr>
        <p:spPr>
          <a:xfrm>
            <a:off x="5841541" y="1673442"/>
            <a:ext cx="828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3" name="Rectangle 12"/>
          <p:cNvSpPr>
            <a:spLocks noChangeArrowheads="1"/>
          </p:cNvSpPr>
          <p:nvPr/>
        </p:nvSpPr>
        <p:spPr bwMode="auto">
          <a:xfrm>
            <a:off x="664113" y="2857606"/>
            <a:ext cx="197842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r" rtl="1" eaLnBrk="1" hangingPunct="1"/>
            <a:r>
              <a:rPr lang="en-US" altLang="ar-SA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xial bond (a)</a:t>
            </a:r>
            <a:endParaRPr lang="ar-SA" altLang="ar-SA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مربع نص 15"/>
          <p:cNvSpPr txBox="1"/>
          <p:nvPr/>
        </p:nvSpPr>
        <p:spPr>
          <a:xfrm>
            <a:off x="2907347" y="4706600"/>
            <a:ext cx="3145412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leted cyclohexane</a:t>
            </a:r>
            <a:endParaRPr lang="ar-SA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287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37</a:t>
            </a:fld>
            <a:endParaRPr lang="ar-SA"/>
          </a:p>
        </p:txBody>
      </p:sp>
      <p:sp>
        <p:nvSpPr>
          <p:cNvPr id="3" name="مستطيل 2"/>
          <p:cNvSpPr/>
          <p:nvPr/>
        </p:nvSpPr>
        <p:spPr>
          <a:xfrm>
            <a:off x="1115616" y="60719"/>
            <a:ext cx="624081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ormational 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bility of  Cyclohexane</a:t>
            </a:r>
            <a:endParaRPr lang="ar-SA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323528" y="693856"/>
            <a:ext cx="84604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ir conformations readily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convert, resulting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hange of axial 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equatorial </a:t>
            </a:r>
            <a:r>
              <a:rPr lang="en-US" sz="2400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sition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a 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ng-flip</a:t>
            </a:r>
            <a:endParaRPr lang="ar-SA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621" y="2132856"/>
            <a:ext cx="7534245" cy="3672000"/>
          </a:xfrm>
          <a:prstGeom prst="rect">
            <a:avLst/>
          </a:prstGeom>
          <a:noFill/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51358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38</a:t>
            </a:fld>
            <a:endParaRPr lang="ar-SA"/>
          </a:p>
        </p:txBody>
      </p:sp>
      <p:sp>
        <p:nvSpPr>
          <p:cNvPr id="3" name="مستطيل 2"/>
          <p:cNvSpPr/>
          <p:nvPr/>
        </p:nvSpPr>
        <p:spPr>
          <a:xfrm>
            <a:off x="431032" y="93295"/>
            <a:ext cx="871296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ormations 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osubstituted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yclohexanes</a:t>
            </a:r>
            <a:endParaRPr lang="ar-SA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179512" y="786530"/>
            <a:ext cx="771839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defRPr/>
            </a:pPr>
            <a:r>
              <a:rPr lang="en-US" sz="2400" dirty="0">
                <a:latin typeface="Times New Roman" panose="02020603050405020304" pitchFamily="18" charset="0"/>
                <a:cs typeface="Times New Roman" pitchFamily="18" charset="0"/>
              </a:rPr>
              <a:t>Determining the position of a substituent in the most stable conformer.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272238" y="2276872"/>
            <a:ext cx="6101123" cy="2511152"/>
          </a:xfrm>
          <a:prstGeom prst="rect">
            <a:avLst/>
          </a:prstGeom>
          <a:noFill/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مستطيل 5"/>
          <p:cNvSpPr/>
          <p:nvPr/>
        </p:nvSpPr>
        <p:spPr>
          <a:xfrm>
            <a:off x="2770931" y="1527175"/>
            <a:ext cx="31037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rtl="0"/>
            <a:r>
              <a:rPr lang="en-US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3-Diaxial Interactions</a:t>
            </a:r>
            <a:endParaRPr lang="ar-SA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7427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39</a:t>
            </a:fld>
            <a:endParaRPr lang="ar-SA"/>
          </a:p>
        </p:txBody>
      </p:sp>
      <p:sp>
        <p:nvSpPr>
          <p:cNvPr id="3" name="مستطيل 2"/>
          <p:cNvSpPr/>
          <p:nvPr/>
        </p:nvSpPr>
        <p:spPr>
          <a:xfrm>
            <a:off x="-972616" y="19019"/>
            <a:ext cx="111612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rtl="0"/>
            <a:r>
              <a:rPr lang="en-US" altLang="ar-SA" sz="2800" dirty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is-trans </a:t>
            </a:r>
            <a:r>
              <a:rPr lang="en-US" altLang="ar-SA" sz="28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isomerism and  Conformational Structure of </a:t>
            </a:r>
          </a:p>
          <a:p>
            <a:pPr algn="ctr" rtl="0"/>
            <a:r>
              <a:rPr lang="en-US" sz="2800" dirty="0" err="1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ubstituted</a:t>
            </a:r>
            <a:r>
              <a:rPr lang="en-US" sz="28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ar-SA" sz="2800" dirty="0" smtClean="0">
                <a:solidFill>
                  <a:srgbClr val="00B050"/>
                </a:solidFill>
                <a:latin typeface="Times New Roman" pitchFamily="18" charset="0"/>
                <a:cs typeface="Times New Roman" panose="02020603050405020304" pitchFamily="18" charset="0"/>
              </a:rPr>
              <a:t>Cyclohexane</a:t>
            </a:r>
            <a:endParaRPr lang="ar-SA" sz="28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445" r="2480"/>
          <a:stretch/>
        </p:blipFill>
        <p:spPr bwMode="auto">
          <a:xfrm>
            <a:off x="193524" y="1772816"/>
            <a:ext cx="8828960" cy="3413125"/>
          </a:xfrm>
          <a:prstGeom prst="rect">
            <a:avLst/>
          </a:prstGeom>
          <a:noFill/>
          <a:ln w="9525">
            <a:solidFill>
              <a:schemeClr val="bg1">
                <a:lumMod val="75000"/>
              </a:schemeClr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0362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جدول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3228206"/>
              </p:ext>
            </p:extLst>
          </p:nvPr>
        </p:nvGraphicFramePr>
        <p:xfrm>
          <a:off x="490887" y="1988840"/>
          <a:ext cx="7776865" cy="470535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436989"/>
                <a:gridCol w="2113292"/>
                <a:gridCol w="1706303"/>
                <a:gridCol w="2520281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arbon </a:t>
                      </a:r>
                      <a:endParaRPr lang="en-US" sz="2000" dirty="0">
                        <a:solidFill>
                          <a:srgbClr val="C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me 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olecular</a:t>
                      </a:r>
                      <a:br>
                        <a:rPr lang="en-US" sz="2000" dirty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2000" dirty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ormula 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tructural</a:t>
                      </a:r>
                      <a:br>
                        <a:rPr lang="en-US" sz="2000" dirty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</a:br>
                      <a:r>
                        <a:rPr lang="en-US" sz="2000" dirty="0">
                          <a:solidFill>
                            <a:srgbClr val="C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Formula </a:t>
                      </a:r>
                    </a:p>
                  </a:txBody>
                  <a:tcPr marL="47625" marR="47625" marT="47625" marB="47625"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Methane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ar-SA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Ethane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ar-SA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Propane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ar-SA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Butane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ar-SA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Pentane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 smtClean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lang="ar-SA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Hexane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14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(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lang="ar-SA" sz="20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Heptane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aseline="-25000">
                          <a:latin typeface="Times New Roman" pitchFamily="18" charset="0"/>
                          <a:cs typeface="Times New Roman" pitchFamily="18" charset="0"/>
                        </a:rPr>
                        <a:t>16</a:t>
                      </a:r>
                      <a:r>
                        <a:rPr lang="en-US" sz="200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(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lang="ar-SA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Octane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18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(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r>
                        <a:rPr lang="ar-SA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itchFamily="18" charset="0"/>
                          <a:cs typeface="Times New Roman" pitchFamily="18" charset="0"/>
                        </a:rPr>
                        <a:t>Nonane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(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000" noProof="0" dirty="0" smtClean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ar-SA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>
                          <a:latin typeface="Times New Roman" pitchFamily="18" charset="0"/>
                          <a:cs typeface="Times New Roman" pitchFamily="18" charset="0"/>
                        </a:rPr>
                        <a:t>Decane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2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(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8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CH</a:t>
                      </a:r>
                      <a:r>
                        <a:rPr lang="en-US" sz="2000" baseline="-25000" dirty="0"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lang="en-US" sz="2000" dirty="0"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47625" marR="47625" marT="47625" marB="47625" anchor="ctr"/>
                </a:tc>
              </a:tr>
            </a:tbl>
          </a:graphicData>
        </a:graphic>
      </p:graphicFrame>
      <p:sp>
        <p:nvSpPr>
          <p:cNvPr id="4" name="مربع نص 3"/>
          <p:cNvSpPr txBox="1"/>
          <p:nvPr/>
        </p:nvSpPr>
        <p:spPr>
          <a:xfrm>
            <a:off x="-396552" y="1380059"/>
            <a:ext cx="9649072" cy="43088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ames, Molecular Formula and Structural</a:t>
            </a:r>
            <a:r>
              <a:rPr lang="en-US" sz="2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ormula of the first Ten Alkanes</a:t>
            </a:r>
            <a:r>
              <a:rPr lang="en-US" sz="2200" dirty="0" smtClean="0"/>
              <a:t> </a:t>
            </a:r>
            <a:endParaRPr lang="ar-SA" sz="2200" dirty="0"/>
          </a:p>
        </p:txBody>
      </p:sp>
      <p:sp>
        <p:nvSpPr>
          <p:cNvPr id="5" name="مستطيل 4"/>
          <p:cNvSpPr/>
          <p:nvPr/>
        </p:nvSpPr>
        <p:spPr>
          <a:xfrm>
            <a:off x="3579032" y="-3833"/>
            <a:ext cx="169790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3600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lkanes</a:t>
            </a:r>
          </a:p>
        </p:txBody>
      </p:sp>
      <p:sp>
        <p:nvSpPr>
          <p:cNvPr id="6" name="مستطيل 5"/>
          <p:cNvSpPr/>
          <p:nvPr/>
        </p:nvSpPr>
        <p:spPr>
          <a:xfrm>
            <a:off x="1872475" y="808365"/>
            <a:ext cx="25555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rtl="0">
              <a:defRPr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>
                <a:latin typeface="Times New Roman" pitchFamily="18" charset="0"/>
                <a:cs typeface="Times New Roman" pitchFamily="18" charset="0"/>
              </a:rPr>
              <a:t>2n+2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Saturated</a:t>
            </a:r>
          </a:p>
        </p:txBody>
      </p:sp>
      <p:grpSp>
        <p:nvGrpSpPr>
          <p:cNvPr id="9" name="مجموعة 8"/>
          <p:cNvGrpSpPr/>
          <p:nvPr/>
        </p:nvGrpSpPr>
        <p:grpSpPr>
          <a:xfrm>
            <a:off x="4961621" y="789625"/>
            <a:ext cx="792088" cy="465200"/>
            <a:chOff x="6516216" y="467005"/>
            <a:chExt cx="792088" cy="465200"/>
          </a:xfrm>
        </p:grpSpPr>
        <p:sp>
          <p:nvSpPr>
            <p:cNvPr id="2" name="Rectangle 6"/>
            <p:cNvSpPr/>
            <p:nvPr/>
          </p:nvSpPr>
          <p:spPr>
            <a:xfrm>
              <a:off x="6552304" y="503577"/>
              <a:ext cx="756000" cy="428628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مربع نص 6"/>
            <p:cNvSpPr txBox="1"/>
            <p:nvPr/>
          </p:nvSpPr>
          <p:spPr>
            <a:xfrm>
              <a:off x="6516216" y="467005"/>
              <a:ext cx="713657" cy="461665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US" sz="2400" dirty="0" err="1" smtClean="0">
                  <a:latin typeface="Times New Roman" pitchFamily="18" charset="0"/>
                  <a:cs typeface="Times New Roman" pitchFamily="18" charset="0"/>
                </a:rPr>
                <a:t>ane</a:t>
              </a:r>
              <a:endParaRPr lang="ar-SA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عنصر نائب لرقم الشريحة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4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535895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40</a:t>
            </a:fld>
            <a:endParaRPr lang="ar-SA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3727577" y="-1396356"/>
            <a:ext cx="1784837" cy="55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مستطيل 2"/>
          <p:cNvSpPr/>
          <p:nvPr/>
        </p:nvSpPr>
        <p:spPr>
          <a:xfrm>
            <a:off x="119194" y="-21995"/>
            <a:ext cx="3818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4-dimethylcyclohexane</a:t>
            </a:r>
            <a:endParaRPr lang="ar-SA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899053" y="3026148"/>
            <a:ext cx="2258958" cy="406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5993852" y="2931152"/>
            <a:ext cx="1788288" cy="453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069984" y="2060848"/>
            <a:ext cx="5472017" cy="165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0461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254542" y="0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tructural </a:t>
            </a:r>
            <a:r>
              <a:rPr lang="en-US" sz="3200" b="1" dirty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somerism </a:t>
            </a:r>
            <a:endParaRPr lang="ar-SA" b="1" dirty="0"/>
          </a:p>
        </p:txBody>
      </p:sp>
      <p:sp>
        <p:nvSpPr>
          <p:cNvPr id="3" name="مربع نص 2"/>
          <p:cNvSpPr txBox="1"/>
          <p:nvPr/>
        </p:nvSpPr>
        <p:spPr>
          <a:xfrm>
            <a:off x="0" y="448796"/>
            <a:ext cx="9933460" cy="110799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l"/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tructural isomers:</a:t>
            </a:r>
          </a:p>
          <a:p>
            <a:pPr algn="l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      compounds with identical molecular formula and different structure</a:t>
            </a:r>
          </a:p>
          <a:p>
            <a:endParaRPr lang="ar-SA" dirty="0"/>
          </a:p>
        </p:txBody>
      </p:sp>
      <p:sp>
        <p:nvSpPr>
          <p:cNvPr id="4" name="مربع نص 3"/>
          <p:cNvSpPr txBox="1"/>
          <p:nvPr/>
        </p:nvSpPr>
        <p:spPr>
          <a:xfrm>
            <a:off x="138384" y="1325959"/>
            <a:ext cx="1481496" cy="46166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4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s:</a:t>
            </a:r>
            <a:endParaRPr lang="ar-SA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10"/>
          <p:cNvSpPr txBox="1"/>
          <p:nvPr/>
        </p:nvSpPr>
        <p:spPr>
          <a:xfrm>
            <a:off x="267179" y="2204864"/>
            <a:ext cx="920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0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2"/>
          <p:cNvSpPr/>
          <p:nvPr/>
        </p:nvSpPr>
        <p:spPr>
          <a:xfrm>
            <a:off x="251520" y="3831431"/>
            <a:ext cx="9204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12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مستطيل 11"/>
          <p:cNvSpPr/>
          <p:nvPr/>
        </p:nvSpPr>
        <p:spPr>
          <a:xfrm>
            <a:off x="6444208" y="4247855"/>
            <a:ext cx="787812" cy="333145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1" anchor="ctr"/>
          <a:lstStyle/>
          <a:p>
            <a:pPr algn="ctr"/>
            <a:endParaRPr lang="ar-SA" dirty="0"/>
          </a:p>
        </p:txBody>
      </p:sp>
      <p:pic>
        <p:nvPicPr>
          <p:cNvPr id="1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7"/>
          <a:stretch/>
        </p:blipFill>
        <p:spPr bwMode="auto">
          <a:xfrm>
            <a:off x="1623147" y="1908844"/>
            <a:ext cx="5748544" cy="1152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1697"/>
          <a:stretch/>
        </p:blipFill>
        <p:spPr bwMode="auto">
          <a:xfrm>
            <a:off x="1619672" y="3141200"/>
            <a:ext cx="6599603" cy="2088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21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61159" t="70275" r="9443" b="19550"/>
          <a:stretch/>
        </p:blipFill>
        <p:spPr bwMode="auto">
          <a:xfrm>
            <a:off x="1619672" y="5328270"/>
            <a:ext cx="3790950" cy="105305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Rectangle 12"/>
          <p:cNvSpPr/>
          <p:nvPr/>
        </p:nvSpPr>
        <p:spPr>
          <a:xfrm>
            <a:off x="217965" y="5581539"/>
            <a:ext cx="10406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5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97359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ربع نص 2"/>
          <p:cNvSpPr txBox="1"/>
          <p:nvPr/>
        </p:nvSpPr>
        <p:spPr>
          <a:xfrm>
            <a:off x="286031" y="0"/>
            <a:ext cx="8280216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lassification of Carbon and Hydrogen Atoms</a:t>
            </a:r>
            <a:endParaRPr lang="ar-SA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مستطيل 29"/>
          <p:cNvSpPr/>
          <p:nvPr/>
        </p:nvSpPr>
        <p:spPr>
          <a:xfrm>
            <a:off x="9515" y="3077274"/>
            <a:ext cx="89960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/>
            <a:r>
              <a:rPr lang="en-US" sz="24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gen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re also referred to as 1º, 2º or 3º according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ype of carbon they are bonded to.</a:t>
            </a:r>
          </a:p>
        </p:txBody>
      </p:sp>
      <p:pic>
        <p:nvPicPr>
          <p:cNvPr id="3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62" t="28770" r="46019" b="28007"/>
          <a:stretch/>
        </p:blipFill>
        <p:spPr bwMode="auto">
          <a:xfrm>
            <a:off x="2051720" y="4005064"/>
            <a:ext cx="4038490" cy="2680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465805" y="908720"/>
            <a:ext cx="5920668" cy="1608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6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880107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مستطيل 2"/>
          <p:cNvSpPr/>
          <p:nvPr/>
        </p:nvSpPr>
        <p:spPr>
          <a:xfrm>
            <a:off x="2931523" y="-6661"/>
            <a:ext cx="25592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Alkyl Groups</a:t>
            </a:r>
            <a:endParaRPr lang="ar-SA" b="1" dirty="0">
              <a:solidFill>
                <a:prstClr val="black"/>
              </a:solidFill>
            </a:endParaRPr>
          </a:p>
        </p:txBody>
      </p:sp>
      <p:grpSp>
        <p:nvGrpSpPr>
          <p:cNvPr id="5" name="Group 13"/>
          <p:cNvGrpSpPr/>
          <p:nvPr/>
        </p:nvGrpSpPr>
        <p:grpSpPr>
          <a:xfrm>
            <a:off x="1436557" y="1044605"/>
            <a:ext cx="1881867" cy="503438"/>
            <a:chOff x="7143768" y="571480"/>
            <a:chExt cx="1881867" cy="503438"/>
          </a:xfrm>
        </p:grpSpPr>
        <p:sp>
          <p:nvSpPr>
            <p:cNvPr id="6" name="Rectangle 10"/>
            <p:cNvSpPr/>
            <p:nvPr/>
          </p:nvSpPr>
          <p:spPr>
            <a:xfrm>
              <a:off x="7168247" y="642918"/>
              <a:ext cx="1857388" cy="432000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12"/>
            <p:cNvGrpSpPr/>
            <p:nvPr/>
          </p:nvGrpSpPr>
          <p:grpSpPr>
            <a:xfrm>
              <a:off x="7143768" y="571480"/>
              <a:ext cx="1748633" cy="467319"/>
              <a:chOff x="3527890" y="61553"/>
              <a:chExt cx="1748633" cy="467319"/>
            </a:xfrm>
          </p:grpSpPr>
          <p:sp>
            <p:nvSpPr>
              <p:cNvPr id="8" name="مربع نص 7"/>
              <p:cNvSpPr txBox="1"/>
              <p:nvPr/>
            </p:nvSpPr>
            <p:spPr>
              <a:xfrm>
                <a:off x="3527890" y="67207"/>
                <a:ext cx="713657" cy="461665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-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ane</a:t>
                </a:r>
                <a:endParaRPr lang="ar-SA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cxnSp>
            <p:nvCxnSpPr>
              <p:cNvPr id="9" name="رابط كسهم مستقيم 8"/>
              <p:cNvCxnSpPr/>
              <p:nvPr/>
            </p:nvCxnSpPr>
            <p:spPr>
              <a:xfrm>
                <a:off x="4287076" y="339980"/>
                <a:ext cx="463341" cy="0"/>
              </a:xfrm>
              <a:prstGeom prst="straightConnector1">
                <a:avLst/>
              </a:prstGeom>
              <a:ln>
                <a:tailEnd type="arrow"/>
              </a:ln>
              <a:effectLst/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0" name="مربع نص 9"/>
              <p:cNvSpPr txBox="1"/>
              <p:nvPr/>
            </p:nvSpPr>
            <p:spPr>
              <a:xfrm>
                <a:off x="4750417" y="61553"/>
                <a:ext cx="526106" cy="461665"/>
              </a:xfrm>
              <a:prstGeom prst="rect">
                <a:avLst/>
              </a:prstGeom>
              <a:noFill/>
            </p:spPr>
            <p:txBody>
              <a:bodyPr wrap="none" rtlCol="1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-</a:t>
                </a:r>
                <a:r>
                  <a:rPr lang="en-US" sz="2400" dirty="0" err="1" smtClean="0">
                    <a:latin typeface="Times New Roman" pitchFamily="18" charset="0"/>
                    <a:cs typeface="Times New Roman" pitchFamily="18" charset="0"/>
                  </a:rPr>
                  <a:t>yl</a:t>
                </a:r>
                <a:endParaRPr lang="ar-SA" sz="24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13" name="مجموعة 12"/>
          <p:cNvGrpSpPr/>
          <p:nvPr/>
        </p:nvGrpSpPr>
        <p:grpSpPr>
          <a:xfrm>
            <a:off x="870298" y="2182969"/>
            <a:ext cx="2836819" cy="461666"/>
            <a:chOff x="2561295" y="2204863"/>
            <a:chExt cx="2836819" cy="461666"/>
          </a:xfrm>
        </p:grpSpPr>
        <p:sp>
          <p:nvSpPr>
            <p:cNvPr id="4" name="مستطيل 3"/>
            <p:cNvSpPr/>
            <p:nvPr/>
          </p:nvSpPr>
          <p:spPr>
            <a:xfrm>
              <a:off x="4259661" y="2204863"/>
              <a:ext cx="113845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baseline="-25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400" baseline="-25000" dirty="0" smtClean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2n+1</a:t>
              </a:r>
              <a:endParaRPr lang="ar-SA" dirty="0"/>
            </a:p>
          </p:txBody>
        </p:sp>
        <p:sp>
          <p:nvSpPr>
            <p:cNvPr id="11" name="مستطيل 10"/>
            <p:cNvSpPr/>
            <p:nvPr/>
          </p:nvSpPr>
          <p:spPr>
            <a:xfrm>
              <a:off x="2561295" y="2204864"/>
              <a:ext cx="144623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l" rtl="0">
                <a:defRPr/>
              </a:pP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en-US" sz="2400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2400" dirty="0" smtClean="0"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400" baseline="-25000" dirty="0" smtClean="0">
                  <a:latin typeface="Times New Roman" pitchFamily="18" charset="0"/>
                  <a:cs typeface="Times New Roman" pitchFamily="18" charset="0"/>
                </a:rPr>
                <a:t>2n+2      </a:t>
              </a:r>
              <a:endParaRPr lang="en-US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" name="رابط كسهم مستقيم 11"/>
            <p:cNvCxnSpPr/>
            <p:nvPr/>
          </p:nvCxnSpPr>
          <p:spPr>
            <a:xfrm>
              <a:off x="3748619" y="2514580"/>
              <a:ext cx="463341" cy="0"/>
            </a:xfrm>
            <a:prstGeom prst="straightConnector1">
              <a:avLst/>
            </a:prstGeom>
            <a:ln>
              <a:tailEnd type="arrow"/>
            </a:ln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37" name="Picture 2" descr="C:\Users\hp\AppData\Local\Temp\Rar$DIa0.346\new doc 1_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294" t="3563" r="16458" b="4483"/>
          <a:stretch/>
        </p:blipFill>
        <p:spPr bwMode="auto">
          <a:xfrm rot="16200000">
            <a:off x="1750595" y="1181171"/>
            <a:ext cx="1971002" cy="54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722131"/>
            <a:ext cx="3859536" cy="6019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عنصر نائب لرقم الشريحة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7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171430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1106547" y="85101"/>
            <a:ext cx="662130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32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e IUPAC System of Nomenclature</a:t>
            </a:r>
            <a:endParaRPr lang="ar-SA" b="1" dirty="0">
              <a:solidFill>
                <a:prstClr val="black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485" y="2090249"/>
            <a:ext cx="7699423" cy="13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187986" y="4360565"/>
            <a:ext cx="4473574" cy="2236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مستطيل 3"/>
          <p:cNvSpPr/>
          <p:nvPr/>
        </p:nvSpPr>
        <p:spPr>
          <a:xfrm>
            <a:off x="0" y="724925"/>
            <a:ext cx="826690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l" rtl="0">
              <a:buFont typeface="Wingdings" panose="05000000000000000000" pitchFamily="2" charset="2"/>
              <a:buChar char="§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ounds are given systematic names by a process that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s:</a:t>
            </a:r>
            <a:endParaRPr lang="ar-SA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مربع نص 6"/>
          <p:cNvSpPr txBox="1"/>
          <p:nvPr/>
        </p:nvSpPr>
        <p:spPr>
          <a:xfrm>
            <a:off x="298010" y="3717032"/>
            <a:ext cx="1697901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s:</a:t>
            </a:r>
            <a:endParaRPr lang="ar-SA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8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120827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artalom helye 2"/>
          <p:cNvSpPr txBox="1">
            <a:spLocks/>
          </p:cNvSpPr>
          <p:nvPr/>
        </p:nvSpPr>
        <p:spPr bwMode="auto">
          <a:xfrm>
            <a:off x="-30672" y="939016"/>
            <a:ext cx="6186847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hu-H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. Identifying the parent hydrocarbon chain</a:t>
            </a:r>
            <a:endParaRPr lang="hu-HU" sz="2400" baseline="30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Tartalom helye 2"/>
          <p:cNvSpPr txBox="1">
            <a:spLocks/>
          </p:cNvSpPr>
          <p:nvPr/>
        </p:nvSpPr>
        <p:spPr bwMode="auto">
          <a:xfrm>
            <a:off x="-288032" y="1783128"/>
            <a:ext cx="3995936" cy="428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hu-H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. </a:t>
            </a:r>
            <a:r>
              <a:rPr lang="hu-HU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umbering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u-HU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u-HU" sz="2400" dirty="0" err="1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ain</a:t>
            </a:r>
            <a:endParaRPr lang="hu-HU" sz="2400" baseline="30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6" name="Téglalap 19"/>
          <p:cNvSpPr/>
          <p:nvPr/>
        </p:nvSpPr>
        <p:spPr>
          <a:xfrm>
            <a:off x="6146593" y="908720"/>
            <a:ext cx="2313839" cy="3877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hu-H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ongest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ne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hu-HU" sz="2400" baseline="30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7" name="Téglalap 61"/>
          <p:cNvSpPr/>
          <p:nvPr/>
        </p:nvSpPr>
        <p:spPr>
          <a:xfrm>
            <a:off x="3966534" y="1772816"/>
            <a:ext cx="5177466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hu-H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tarting at the end that a side</a:t>
            </a:r>
            <a:r>
              <a:rPr lang="ar-SA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ain is nearer from 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hu-HU" sz="2400" baseline="30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8" name="Téglalap 62"/>
          <p:cNvSpPr/>
          <p:nvPr/>
        </p:nvSpPr>
        <p:spPr>
          <a:xfrm>
            <a:off x="2035997" y="3068960"/>
            <a:ext cx="7108003" cy="6832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hu-H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n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lphatbetical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rder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giving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umber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of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rbon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atom of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arent</a:t>
            </a:r>
            <a:r>
              <a:rPr lang="hu-HU" sz="24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hu-HU" sz="24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hain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hu-HU" sz="2400" baseline="300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9" name="مستطيل 8"/>
          <p:cNvSpPr/>
          <p:nvPr/>
        </p:nvSpPr>
        <p:spPr>
          <a:xfrm>
            <a:off x="107504" y="2564904"/>
            <a:ext cx="69847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3. </a:t>
            </a:r>
            <a:r>
              <a:rPr lang="hu-HU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Listing </a:t>
            </a:r>
            <a:r>
              <a:rPr lang="hu-HU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side-chains before the of parent chain</a:t>
            </a:r>
            <a:endParaRPr lang="ar-SA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مستطيل 11"/>
          <p:cNvSpPr/>
          <p:nvPr/>
        </p:nvSpPr>
        <p:spPr>
          <a:xfrm>
            <a:off x="107504" y="0"/>
            <a:ext cx="38940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l" rtl="0"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llows specific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ules:</a:t>
            </a:r>
            <a:endParaRPr lang="ar-SA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92" t="17390" r="7759"/>
          <a:stretch>
            <a:fillRect/>
          </a:stretch>
        </p:blipFill>
        <p:spPr bwMode="auto">
          <a:xfrm>
            <a:off x="2000232" y="4500570"/>
            <a:ext cx="5277097" cy="15653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مربع نص 13"/>
          <p:cNvSpPr txBox="1"/>
          <p:nvPr/>
        </p:nvSpPr>
        <p:spPr>
          <a:xfrm>
            <a:off x="298010" y="3717032"/>
            <a:ext cx="1697901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Examples:</a:t>
            </a:r>
            <a:endParaRPr lang="ar-SA" sz="28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عنصر نائب لرقم الشريحة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F477E1-CD8B-437D-9CD3-7A03D63B5B5A}" type="slidenum">
              <a:rPr lang="ar-SA" smtClean="0"/>
              <a:t>9</a:t>
            </a:fld>
            <a:endParaRPr lang="ar-SA"/>
          </a:p>
        </p:txBody>
      </p:sp>
    </p:spTree>
    <p:extLst>
      <p:ext uri="{BB962C8B-B14F-4D97-AF65-F5344CB8AC3E}">
        <p14:creationId xmlns:p14="http://schemas.microsoft.com/office/powerpoint/2010/main" val="2701630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نسق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37</TotalTime>
  <Words>954</Words>
  <Application>Microsoft Office PowerPoint</Application>
  <PresentationFormat>عرض على الشاشة (3:4)‏</PresentationFormat>
  <Paragraphs>255</Paragraphs>
  <Slides>40</Slides>
  <Notes>2</Notes>
  <HiddenSlides>0</HiddenSlides>
  <MMClips>0</MMClips>
  <ScaleCrop>false</ScaleCrop>
  <HeadingPairs>
    <vt:vector size="6" baseType="variant">
      <vt:variant>
        <vt:lpstr>نسق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40</vt:i4>
      </vt:variant>
    </vt:vector>
  </HeadingPairs>
  <TitlesOfParts>
    <vt:vector size="42" baseType="lpstr">
      <vt:lpstr>نسق Office</vt:lpstr>
      <vt:lpstr>CS ChemDraw Drawing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  <vt:lpstr>عرض تقديمي في PowerPoint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عرض تقديمي في PowerPoint</dc:title>
  <dc:creator>hessa</dc:creator>
  <cp:lastModifiedBy>hessa</cp:lastModifiedBy>
  <cp:revision>111</cp:revision>
  <dcterms:created xsi:type="dcterms:W3CDTF">2015-09-04T10:35:39Z</dcterms:created>
  <dcterms:modified xsi:type="dcterms:W3CDTF">2016-05-31T18:41:32Z</dcterms:modified>
</cp:coreProperties>
</file>